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256" r:id="rId2"/>
    <p:sldId id="259" r:id="rId3"/>
    <p:sldId id="260" r:id="rId4"/>
    <p:sldId id="261" r:id="rId5"/>
    <p:sldId id="262" r:id="rId6"/>
    <p:sldId id="263" r:id="rId7"/>
    <p:sldId id="257" r:id="rId8"/>
    <p:sldId id="265" r:id="rId9"/>
    <p:sldId id="264" r:id="rId10"/>
    <p:sldId id="269" r:id="rId11"/>
    <p:sldId id="271" r:id="rId12"/>
    <p:sldId id="283" r:id="rId13"/>
    <p:sldId id="274" r:id="rId14"/>
    <p:sldId id="286" r:id="rId15"/>
    <p:sldId id="276" r:id="rId16"/>
    <p:sldId id="620" r:id="rId17"/>
    <p:sldId id="621" r:id="rId18"/>
    <p:sldId id="348" r:id="rId19"/>
    <p:sldId id="622" r:id="rId20"/>
    <p:sldId id="627" r:id="rId21"/>
    <p:sldId id="277" r:id="rId22"/>
    <p:sldId id="628" r:id="rId23"/>
    <p:sldId id="291" r:id="rId24"/>
    <p:sldId id="629" r:id="rId25"/>
    <p:sldId id="280" r:id="rId26"/>
    <p:sldId id="630" r:id="rId27"/>
    <p:sldId id="623" r:id="rId28"/>
    <p:sldId id="270" r:id="rId29"/>
    <p:sldId id="279" r:id="rId30"/>
    <p:sldId id="625" r:id="rId31"/>
    <p:sldId id="626" r:id="rId32"/>
    <p:sldId id="295" r:id="rId33"/>
    <p:sldId id="616" r:id="rId34"/>
    <p:sldId id="617" r:id="rId35"/>
    <p:sldId id="267" r:id="rId36"/>
    <p:sldId id="268" r:id="rId37"/>
    <p:sldId id="619" r:id="rId38"/>
    <p:sldId id="638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9" d="100"/>
          <a:sy n="89" d="100"/>
        </p:scale>
        <p:origin x="106" y="4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666F756-6A70-4671-B9CE-9256D68F60B9}" type="doc">
      <dgm:prSet loTypeId="urn:microsoft.com/office/officeart/2005/8/layout/hierarchy2" loCatId="hierarchy" qsTypeId="urn:microsoft.com/office/officeart/2005/8/quickstyle/3d9" qsCatId="3D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E3B638A-80CB-40E0-AD67-868FB0D0B91E}">
      <dgm:prSet phldrT="[Text]"/>
      <dgm:spPr/>
      <dgm:t>
        <a:bodyPr/>
        <a:lstStyle/>
        <a:p>
          <a:r>
            <a:rPr lang="en-US" dirty="0"/>
            <a:t>Matching Hypotheses</a:t>
          </a:r>
        </a:p>
      </dgm:t>
    </dgm:pt>
    <dgm:pt modelId="{DD506134-400F-479B-AC12-1EA398CF0637}" type="parTrans" cxnId="{F92A4689-D52C-48B9-8140-0E153F3BC614}">
      <dgm:prSet/>
      <dgm:spPr/>
      <dgm:t>
        <a:bodyPr/>
        <a:lstStyle/>
        <a:p>
          <a:endParaRPr lang="en-US"/>
        </a:p>
      </dgm:t>
    </dgm:pt>
    <dgm:pt modelId="{B3DB331F-030A-482C-95A5-53C276A696A0}" type="sibTrans" cxnId="{F92A4689-D52C-48B9-8140-0E153F3BC614}">
      <dgm:prSet/>
      <dgm:spPr/>
      <dgm:t>
        <a:bodyPr/>
        <a:lstStyle/>
        <a:p>
          <a:endParaRPr lang="en-US"/>
        </a:p>
      </dgm:t>
    </dgm:pt>
    <dgm:pt modelId="{BE8AE3C7-8865-494B-9EAC-803025B1FDCC}">
      <dgm:prSet phldrT="[Text]"/>
      <dgm:spPr/>
      <dgm:t>
        <a:bodyPr/>
        <a:lstStyle/>
        <a:p>
          <a:r>
            <a:rPr lang="en-US" dirty="0"/>
            <a:t>Clustering</a:t>
          </a:r>
        </a:p>
      </dgm:t>
    </dgm:pt>
    <dgm:pt modelId="{9BA416D3-0F52-4C57-8D0A-2BD69597543E}" type="parTrans" cxnId="{6591527D-A07B-432A-BA6D-1385B71751C3}">
      <dgm:prSet/>
      <dgm:spPr/>
      <dgm:t>
        <a:bodyPr/>
        <a:lstStyle/>
        <a:p>
          <a:endParaRPr lang="en-US"/>
        </a:p>
      </dgm:t>
    </dgm:pt>
    <dgm:pt modelId="{9AE87E4C-5C3F-4860-91D7-4643591489B3}" type="sibTrans" cxnId="{6591527D-A07B-432A-BA6D-1385B71751C3}">
      <dgm:prSet/>
      <dgm:spPr/>
      <dgm:t>
        <a:bodyPr/>
        <a:lstStyle/>
        <a:p>
          <a:endParaRPr lang="en-US"/>
        </a:p>
      </dgm:t>
    </dgm:pt>
    <dgm:pt modelId="{860FDB4C-F731-4D4C-8E44-36ACAF1685BF}">
      <dgm:prSet phldrT="[Text]"/>
      <dgm:spPr/>
      <dgm:t>
        <a:bodyPr/>
        <a:lstStyle/>
        <a:p>
          <a:r>
            <a:rPr lang="en-US" dirty="0"/>
            <a:t>3D Image</a:t>
          </a:r>
        </a:p>
      </dgm:t>
    </dgm:pt>
    <dgm:pt modelId="{300E16BE-9A06-473D-9EEB-13A273E7F41A}" type="parTrans" cxnId="{CDCFEA70-E4CA-4B92-B28B-849084ECDAC6}">
      <dgm:prSet/>
      <dgm:spPr/>
      <dgm:t>
        <a:bodyPr/>
        <a:lstStyle/>
        <a:p>
          <a:endParaRPr lang="en-US"/>
        </a:p>
      </dgm:t>
    </dgm:pt>
    <dgm:pt modelId="{95132941-CF61-4212-9FCD-E8592AAE4DAF}" type="sibTrans" cxnId="{CDCFEA70-E4CA-4B92-B28B-849084ECDAC6}">
      <dgm:prSet/>
      <dgm:spPr/>
      <dgm:t>
        <a:bodyPr/>
        <a:lstStyle/>
        <a:p>
          <a:endParaRPr lang="en-US"/>
        </a:p>
      </dgm:t>
    </dgm:pt>
    <dgm:pt modelId="{7E4D8E7C-2A7E-4BCF-A9ED-361FE56ADCFC}">
      <dgm:prSet phldrT="[Text]"/>
      <dgm:spPr/>
      <dgm:t>
        <a:bodyPr/>
        <a:lstStyle/>
        <a:p>
          <a:r>
            <a:rPr lang="en-US" dirty="0"/>
            <a:t>Light Reconstruction</a:t>
          </a:r>
        </a:p>
      </dgm:t>
    </dgm:pt>
    <dgm:pt modelId="{BB9C2E97-6876-4CC5-8D19-E26C530E519D}" type="parTrans" cxnId="{2EEF7D68-C8F0-4F3C-B071-9439E330EEA3}">
      <dgm:prSet/>
      <dgm:spPr/>
      <dgm:t>
        <a:bodyPr/>
        <a:lstStyle/>
        <a:p>
          <a:endParaRPr lang="en-US"/>
        </a:p>
      </dgm:t>
    </dgm:pt>
    <dgm:pt modelId="{FA182F80-E26F-4778-BF63-EB9DDF00650C}" type="sibTrans" cxnId="{2EEF7D68-C8F0-4F3C-B071-9439E330EEA3}">
      <dgm:prSet/>
      <dgm:spPr/>
      <dgm:t>
        <a:bodyPr/>
        <a:lstStyle/>
        <a:p>
          <a:endParaRPr lang="en-US"/>
        </a:p>
      </dgm:t>
    </dgm:pt>
    <dgm:pt modelId="{5A84559E-2FCD-4FED-9B6F-8EC95EACBFA6}">
      <dgm:prSet phldrT="[Text]"/>
      <dgm:spPr/>
      <dgm:t>
        <a:bodyPr/>
        <a:lstStyle/>
        <a:p>
          <a:r>
            <a:rPr lang="en-US" dirty="0"/>
            <a:t>Hypotheses Selection</a:t>
          </a:r>
        </a:p>
      </dgm:t>
    </dgm:pt>
    <dgm:pt modelId="{463C0705-34D0-4556-8760-88541AFE56FD}" type="parTrans" cxnId="{2441D06B-F97A-423F-87A5-C9CA9DA5E1C8}">
      <dgm:prSet/>
      <dgm:spPr/>
      <dgm:t>
        <a:bodyPr/>
        <a:lstStyle/>
        <a:p>
          <a:endParaRPr lang="en-US"/>
        </a:p>
      </dgm:t>
    </dgm:pt>
    <dgm:pt modelId="{34A3B3A3-D9BA-48BE-AC91-A3438AEB3D63}" type="sibTrans" cxnId="{2441D06B-F97A-423F-87A5-C9CA9DA5E1C8}">
      <dgm:prSet/>
      <dgm:spPr/>
      <dgm:t>
        <a:bodyPr/>
        <a:lstStyle/>
        <a:p>
          <a:endParaRPr lang="en-US"/>
        </a:p>
      </dgm:t>
    </dgm:pt>
    <dgm:pt modelId="{59BD6441-6989-4E53-96AA-88A13987ACAE}" type="pres">
      <dgm:prSet presAssocID="{E666F756-6A70-4671-B9CE-9256D68F60B9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CEEAC651-B985-4E76-AFD0-614A57A9AE85}" type="pres">
      <dgm:prSet presAssocID="{5A84559E-2FCD-4FED-9B6F-8EC95EACBFA6}" presName="root1" presStyleCnt="0"/>
      <dgm:spPr/>
    </dgm:pt>
    <dgm:pt modelId="{C4978EE1-0501-4BFA-A4E2-6588BDF5C5A3}" type="pres">
      <dgm:prSet presAssocID="{5A84559E-2FCD-4FED-9B6F-8EC95EACBFA6}" presName="LevelOneTextNode" presStyleLbl="node0" presStyleIdx="0" presStyleCnt="1" custLinFactNeighborX="3449" custLinFactNeighborY="-91318">
        <dgm:presLayoutVars>
          <dgm:chPref val="3"/>
        </dgm:presLayoutVars>
      </dgm:prSet>
      <dgm:spPr/>
    </dgm:pt>
    <dgm:pt modelId="{A1C076EB-BC4C-4AAC-B9E6-DA25CD534F67}" type="pres">
      <dgm:prSet presAssocID="{5A84559E-2FCD-4FED-9B6F-8EC95EACBFA6}" presName="level2hierChild" presStyleCnt="0"/>
      <dgm:spPr/>
    </dgm:pt>
    <dgm:pt modelId="{DBCE04EA-C20C-41CC-8C42-039A9C9C29B7}" type="pres">
      <dgm:prSet presAssocID="{DD506134-400F-479B-AC12-1EA398CF0637}" presName="conn2-1" presStyleLbl="parChTrans1D2" presStyleIdx="0" presStyleCnt="1"/>
      <dgm:spPr/>
    </dgm:pt>
    <dgm:pt modelId="{7E2ED0C5-FBAF-49D7-9710-C29C7C46C766}" type="pres">
      <dgm:prSet presAssocID="{DD506134-400F-479B-AC12-1EA398CF0637}" presName="connTx" presStyleLbl="parChTrans1D2" presStyleIdx="0" presStyleCnt="1"/>
      <dgm:spPr/>
    </dgm:pt>
    <dgm:pt modelId="{7B5741F2-3125-444D-89ED-5EB4B3F3BA7B}" type="pres">
      <dgm:prSet presAssocID="{9E3B638A-80CB-40E0-AD67-868FB0D0B91E}" presName="root2" presStyleCnt="0"/>
      <dgm:spPr/>
    </dgm:pt>
    <dgm:pt modelId="{4C386EAE-7F4A-44CE-83F6-CBFC5C5F5266}" type="pres">
      <dgm:prSet presAssocID="{9E3B638A-80CB-40E0-AD67-868FB0D0B91E}" presName="LevelTwoTextNode" presStyleLbl="node2" presStyleIdx="0" presStyleCnt="1" custLinFactNeighborX="336" custLinFactNeighborY="-80768">
        <dgm:presLayoutVars>
          <dgm:chPref val="3"/>
        </dgm:presLayoutVars>
      </dgm:prSet>
      <dgm:spPr/>
    </dgm:pt>
    <dgm:pt modelId="{293EF7F0-80E0-4804-B036-FEFD03456702}" type="pres">
      <dgm:prSet presAssocID="{9E3B638A-80CB-40E0-AD67-868FB0D0B91E}" presName="level3hierChild" presStyleCnt="0"/>
      <dgm:spPr/>
    </dgm:pt>
    <dgm:pt modelId="{160C5199-EF50-442D-8F76-A1234358132D}" type="pres">
      <dgm:prSet presAssocID="{9BA416D3-0F52-4C57-8D0A-2BD69597543E}" presName="conn2-1" presStyleLbl="parChTrans1D3" presStyleIdx="0" presStyleCnt="2"/>
      <dgm:spPr/>
    </dgm:pt>
    <dgm:pt modelId="{1B584CE9-E88F-4C11-9793-790DEAD7281D}" type="pres">
      <dgm:prSet presAssocID="{9BA416D3-0F52-4C57-8D0A-2BD69597543E}" presName="connTx" presStyleLbl="parChTrans1D3" presStyleIdx="0" presStyleCnt="2"/>
      <dgm:spPr/>
    </dgm:pt>
    <dgm:pt modelId="{2202FE91-CC9C-4C40-9B8D-78D7A6753B52}" type="pres">
      <dgm:prSet presAssocID="{BE8AE3C7-8865-494B-9EAC-803025B1FDCC}" presName="root2" presStyleCnt="0"/>
      <dgm:spPr/>
    </dgm:pt>
    <dgm:pt modelId="{6C09817F-DA66-4D4B-BB19-98A3E13DA1BB}" type="pres">
      <dgm:prSet presAssocID="{BE8AE3C7-8865-494B-9EAC-803025B1FDCC}" presName="LevelTwoTextNode" presStyleLbl="node3" presStyleIdx="0" presStyleCnt="2" custLinFactNeighborX="493" custLinFactNeighborY="-49090">
        <dgm:presLayoutVars>
          <dgm:chPref val="3"/>
        </dgm:presLayoutVars>
      </dgm:prSet>
      <dgm:spPr/>
    </dgm:pt>
    <dgm:pt modelId="{3F110998-C12C-4ABD-AAAD-E7F24F61BD3C}" type="pres">
      <dgm:prSet presAssocID="{BE8AE3C7-8865-494B-9EAC-803025B1FDCC}" presName="level3hierChild" presStyleCnt="0"/>
      <dgm:spPr/>
    </dgm:pt>
    <dgm:pt modelId="{8D3FBF47-4C98-42A1-8388-D506C2FA5FA2}" type="pres">
      <dgm:prSet presAssocID="{300E16BE-9A06-473D-9EEB-13A273E7F41A}" presName="conn2-1" presStyleLbl="parChTrans1D4" presStyleIdx="0" presStyleCnt="1"/>
      <dgm:spPr/>
    </dgm:pt>
    <dgm:pt modelId="{430BC6B1-2905-4932-8DC0-F247426BA8DC}" type="pres">
      <dgm:prSet presAssocID="{300E16BE-9A06-473D-9EEB-13A273E7F41A}" presName="connTx" presStyleLbl="parChTrans1D4" presStyleIdx="0" presStyleCnt="1"/>
      <dgm:spPr/>
    </dgm:pt>
    <dgm:pt modelId="{0979457D-1C01-448F-9185-B724552D89A4}" type="pres">
      <dgm:prSet presAssocID="{860FDB4C-F731-4D4C-8E44-36ACAF1685BF}" presName="root2" presStyleCnt="0"/>
      <dgm:spPr/>
    </dgm:pt>
    <dgm:pt modelId="{4F199534-EF70-4193-BAAA-89CF0A3BAACC}" type="pres">
      <dgm:prSet presAssocID="{860FDB4C-F731-4D4C-8E44-36ACAF1685BF}" presName="LevelTwoTextNode" presStyleLbl="node4" presStyleIdx="0" presStyleCnt="1" custLinFactNeighborX="-2796" custLinFactNeighborY="-49090">
        <dgm:presLayoutVars>
          <dgm:chPref val="3"/>
        </dgm:presLayoutVars>
      </dgm:prSet>
      <dgm:spPr/>
    </dgm:pt>
    <dgm:pt modelId="{4EAAA056-5456-4F22-91E4-B6FEF0ED1898}" type="pres">
      <dgm:prSet presAssocID="{860FDB4C-F731-4D4C-8E44-36ACAF1685BF}" presName="level3hierChild" presStyleCnt="0"/>
      <dgm:spPr/>
    </dgm:pt>
    <dgm:pt modelId="{DD35E163-EB54-41BD-8228-431C4568D867}" type="pres">
      <dgm:prSet presAssocID="{BB9C2E97-6876-4CC5-8D19-E26C530E519D}" presName="conn2-1" presStyleLbl="parChTrans1D3" presStyleIdx="1" presStyleCnt="2"/>
      <dgm:spPr/>
    </dgm:pt>
    <dgm:pt modelId="{8422E1E0-14D0-413B-AEA3-5B8199590550}" type="pres">
      <dgm:prSet presAssocID="{BB9C2E97-6876-4CC5-8D19-E26C530E519D}" presName="connTx" presStyleLbl="parChTrans1D3" presStyleIdx="1" presStyleCnt="2"/>
      <dgm:spPr/>
    </dgm:pt>
    <dgm:pt modelId="{EF32223C-EEAD-4210-A26D-ED7A944A3511}" type="pres">
      <dgm:prSet presAssocID="{7E4D8E7C-2A7E-4BCF-A9ED-361FE56ADCFC}" presName="root2" presStyleCnt="0"/>
      <dgm:spPr/>
    </dgm:pt>
    <dgm:pt modelId="{38173E0E-7B0E-4CFF-A59D-7299F4A3E3F0}" type="pres">
      <dgm:prSet presAssocID="{7E4D8E7C-2A7E-4BCF-A9ED-361FE56ADCFC}" presName="LevelTwoTextNode" presStyleLbl="node3" presStyleIdx="1" presStyleCnt="2" custLinFactNeighborX="51753" custLinFactNeighborY="-39924">
        <dgm:presLayoutVars>
          <dgm:chPref val="3"/>
        </dgm:presLayoutVars>
      </dgm:prSet>
      <dgm:spPr/>
    </dgm:pt>
    <dgm:pt modelId="{C2B43B97-4EC4-4676-AD39-E6E7C9C875BF}" type="pres">
      <dgm:prSet presAssocID="{7E4D8E7C-2A7E-4BCF-A9ED-361FE56ADCFC}" presName="level3hierChild" presStyleCnt="0"/>
      <dgm:spPr/>
    </dgm:pt>
  </dgm:ptLst>
  <dgm:cxnLst>
    <dgm:cxn modelId="{3E373F0C-A3FE-4759-9ACB-916D628EBB6C}" type="presOf" srcId="{BE8AE3C7-8865-494B-9EAC-803025B1FDCC}" destId="{6C09817F-DA66-4D4B-BB19-98A3E13DA1BB}" srcOrd="0" destOrd="0" presId="urn:microsoft.com/office/officeart/2005/8/layout/hierarchy2"/>
    <dgm:cxn modelId="{FC147F12-55A2-41FC-A656-7CDEA3605991}" type="presOf" srcId="{E666F756-6A70-4671-B9CE-9256D68F60B9}" destId="{59BD6441-6989-4E53-96AA-88A13987ACAE}" srcOrd="0" destOrd="0" presId="urn:microsoft.com/office/officeart/2005/8/layout/hierarchy2"/>
    <dgm:cxn modelId="{2E517438-ED46-4BA6-A860-4ABD4FE3B26B}" type="presOf" srcId="{BB9C2E97-6876-4CC5-8D19-E26C530E519D}" destId="{8422E1E0-14D0-413B-AEA3-5B8199590550}" srcOrd="1" destOrd="0" presId="urn:microsoft.com/office/officeart/2005/8/layout/hierarchy2"/>
    <dgm:cxn modelId="{2EEF7D68-C8F0-4F3C-B071-9439E330EEA3}" srcId="{9E3B638A-80CB-40E0-AD67-868FB0D0B91E}" destId="{7E4D8E7C-2A7E-4BCF-A9ED-361FE56ADCFC}" srcOrd="1" destOrd="0" parTransId="{BB9C2E97-6876-4CC5-8D19-E26C530E519D}" sibTransId="{FA182F80-E26F-4778-BF63-EB9DDF00650C}"/>
    <dgm:cxn modelId="{0998C268-5B08-4D0A-9749-2DBC019D965E}" type="presOf" srcId="{300E16BE-9A06-473D-9EEB-13A273E7F41A}" destId="{430BC6B1-2905-4932-8DC0-F247426BA8DC}" srcOrd="1" destOrd="0" presId="urn:microsoft.com/office/officeart/2005/8/layout/hierarchy2"/>
    <dgm:cxn modelId="{5A12646B-FE8F-4ED3-ADD6-656DB3B27A14}" type="presOf" srcId="{9E3B638A-80CB-40E0-AD67-868FB0D0B91E}" destId="{4C386EAE-7F4A-44CE-83F6-CBFC5C5F5266}" srcOrd="0" destOrd="0" presId="urn:microsoft.com/office/officeart/2005/8/layout/hierarchy2"/>
    <dgm:cxn modelId="{B9988A4B-3DB0-4C19-91ED-C0AE0D011523}" type="presOf" srcId="{5A84559E-2FCD-4FED-9B6F-8EC95EACBFA6}" destId="{C4978EE1-0501-4BFA-A4E2-6588BDF5C5A3}" srcOrd="0" destOrd="0" presId="urn:microsoft.com/office/officeart/2005/8/layout/hierarchy2"/>
    <dgm:cxn modelId="{2441D06B-F97A-423F-87A5-C9CA9DA5E1C8}" srcId="{E666F756-6A70-4671-B9CE-9256D68F60B9}" destId="{5A84559E-2FCD-4FED-9B6F-8EC95EACBFA6}" srcOrd="0" destOrd="0" parTransId="{463C0705-34D0-4556-8760-88541AFE56FD}" sibTransId="{34A3B3A3-D9BA-48BE-AC91-A3438AEB3D63}"/>
    <dgm:cxn modelId="{A8080C4C-ED08-4B05-8131-35A84ADE6103}" type="presOf" srcId="{7E4D8E7C-2A7E-4BCF-A9ED-361FE56ADCFC}" destId="{38173E0E-7B0E-4CFF-A59D-7299F4A3E3F0}" srcOrd="0" destOrd="0" presId="urn:microsoft.com/office/officeart/2005/8/layout/hierarchy2"/>
    <dgm:cxn modelId="{CDCFEA70-E4CA-4B92-B28B-849084ECDAC6}" srcId="{BE8AE3C7-8865-494B-9EAC-803025B1FDCC}" destId="{860FDB4C-F731-4D4C-8E44-36ACAF1685BF}" srcOrd="0" destOrd="0" parTransId="{300E16BE-9A06-473D-9EEB-13A273E7F41A}" sibTransId="{95132941-CF61-4212-9FCD-E8592AAE4DAF}"/>
    <dgm:cxn modelId="{376B9273-A44D-4A67-956A-045CE394C32B}" type="presOf" srcId="{860FDB4C-F731-4D4C-8E44-36ACAF1685BF}" destId="{4F199534-EF70-4193-BAAA-89CF0A3BAACC}" srcOrd="0" destOrd="0" presId="urn:microsoft.com/office/officeart/2005/8/layout/hierarchy2"/>
    <dgm:cxn modelId="{16AF9475-8929-44BD-94D6-5FC9E56D0FFD}" type="presOf" srcId="{DD506134-400F-479B-AC12-1EA398CF0637}" destId="{DBCE04EA-C20C-41CC-8C42-039A9C9C29B7}" srcOrd="0" destOrd="0" presId="urn:microsoft.com/office/officeart/2005/8/layout/hierarchy2"/>
    <dgm:cxn modelId="{1EBBDE59-B20E-4C52-933C-6A430D468237}" type="presOf" srcId="{300E16BE-9A06-473D-9EEB-13A273E7F41A}" destId="{8D3FBF47-4C98-42A1-8388-D506C2FA5FA2}" srcOrd="0" destOrd="0" presId="urn:microsoft.com/office/officeart/2005/8/layout/hierarchy2"/>
    <dgm:cxn modelId="{6591527D-A07B-432A-BA6D-1385B71751C3}" srcId="{9E3B638A-80CB-40E0-AD67-868FB0D0B91E}" destId="{BE8AE3C7-8865-494B-9EAC-803025B1FDCC}" srcOrd="0" destOrd="0" parTransId="{9BA416D3-0F52-4C57-8D0A-2BD69597543E}" sibTransId="{9AE87E4C-5C3F-4860-91D7-4643591489B3}"/>
    <dgm:cxn modelId="{FFA37A84-F618-4F9E-8F25-2B4B46694C9C}" type="presOf" srcId="{BB9C2E97-6876-4CC5-8D19-E26C530E519D}" destId="{DD35E163-EB54-41BD-8228-431C4568D867}" srcOrd="0" destOrd="0" presId="urn:microsoft.com/office/officeart/2005/8/layout/hierarchy2"/>
    <dgm:cxn modelId="{F92A4689-D52C-48B9-8140-0E153F3BC614}" srcId="{5A84559E-2FCD-4FED-9B6F-8EC95EACBFA6}" destId="{9E3B638A-80CB-40E0-AD67-868FB0D0B91E}" srcOrd="0" destOrd="0" parTransId="{DD506134-400F-479B-AC12-1EA398CF0637}" sibTransId="{B3DB331F-030A-482C-95A5-53C276A696A0}"/>
    <dgm:cxn modelId="{47EF02A0-0B12-4886-90D4-5AD3EB626BCA}" type="presOf" srcId="{9BA416D3-0F52-4C57-8D0A-2BD69597543E}" destId="{1B584CE9-E88F-4C11-9793-790DEAD7281D}" srcOrd="1" destOrd="0" presId="urn:microsoft.com/office/officeart/2005/8/layout/hierarchy2"/>
    <dgm:cxn modelId="{71E9EBCF-2CF7-46F7-BB53-7BF21E63C119}" type="presOf" srcId="{DD506134-400F-479B-AC12-1EA398CF0637}" destId="{7E2ED0C5-FBAF-49D7-9710-C29C7C46C766}" srcOrd="1" destOrd="0" presId="urn:microsoft.com/office/officeart/2005/8/layout/hierarchy2"/>
    <dgm:cxn modelId="{929D6BD5-88C4-4408-BE07-28E5AA6CB4E2}" type="presOf" srcId="{9BA416D3-0F52-4C57-8D0A-2BD69597543E}" destId="{160C5199-EF50-442D-8F76-A1234358132D}" srcOrd="0" destOrd="0" presId="urn:microsoft.com/office/officeart/2005/8/layout/hierarchy2"/>
    <dgm:cxn modelId="{56473696-54E3-4B80-BFE2-6D3E0107DA7B}" type="presParOf" srcId="{59BD6441-6989-4E53-96AA-88A13987ACAE}" destId="{CEEAC651-B985-4E76-AFD0-614A57A9AE85}" srcOrd="0" destOrd="0" presId="urn:microsoft.com/office/officeart/2005/8/layout/hierarchy2"/>
    <dgm:cxn modelId="{AE2306FA-B303-44A5-9D50-6BA352BDEF46}" type="presParOf" srcId="{CEEAC651-B985-4E76-AFD0-614A57A9AE85}" destId="{C4978EE1-0501-4BFA-A4E2-6588BDF5C5A3}" srcOrd="0" destOrd="0" presId="urn:microsoft.com/office/officeart/2005/8/layout/hierarchy2"/>
    <dgm:cxn modelId="{D07957B4-6424-43D0-AF26-7EA3393DD843}" type="presParOf" srcId="{CEEAC651-B985-4E76-AFD0-614A57A9AE85}" destId="{A1C076EB-BC4C-4AAC-B9E6-DA25CD534F67}" srcOrd="1" destOrd="0" presId="urn:microsoft.com/office/officeart/2005/8/layout/hierarchy2"/>
    <dgm:cxn modelId="{5659CF7F-AFC8-44B1-A782-48C625909720}" type="presParOf" srcId="{A1C076EB-BC4C-4AAC-B9E6-DA25CD534F67}" destId="{DBCE04EA-C20C-41CC-8C42-039A9C9C29B7}" srcOrd="0" destOrd="0" presId="urn:microsoft.com/office/officeart/2005/8/layout/hierarchy2"/>
    <dgm:cxn modelId="{D647DEC0-F9EB-4FEC-A369-F9E5A4A622C2}" type="presParOf" srcId="{DBCE04EA-C20C-41CC-8C42-039A9C9C29B7}" destId="{7E2ED0C5-FBAF-49D7-9710-C29C7C46C766}" srcOrd="0" destOrd="0" presId="urn:microsoft.com/office/officeart/2005/8/layout/hierarchy2"/>
    <dgm:cxn modelId="{F7520B29-5DAE-490C-8BBF-13C0DB499103}" type="presParOf" srcId="{A1C076EB-BC4C-4AAC-B9E6-DA25CD534F67}" destId="{7B5741F2-3125-444D-89ED-5EB4B3F3BA7B}" srcOrd="1" destOrd="0" presId="urn:microsoft.com/office/officeart/2005/8/layout/hierarchy2"/>
    <dgm:cxn modelId="{8465B767-3C1C-4E06-A838-28844965DCEE}" type="presParOf" srcId="{7B5741F2-3125-444D-89ED-5EB4B3F3BA7B}" destId="{4C386EAE-7F4A-44CE-83F6-CBFC5C5F5266}" srcOrd="0" destOrd="0" presId="urn:microsoft.com/office/officeart/2005/8/layout/hierarchy2"/>
    <dgm:cxn modelId="{D1BD77A6-93F1-4F59-B623-3AD88B176BC2}" type="presParOf" srcId="{7B5741F2-3125-444D-89ED-5EB4B3F3BA7B}" destId="{293EF7F0-80E0-4804-B036-FEFD03456702}" srcOrd="1" destOrd="0" presId="urn:microsoft.com/office/officeart/2005/8/layout/hierarchy2"/>
    <dgm:cxn modelId="{8E67D9BB-8A5F-4B79-948D-EFBA84CE3E57}" type="presParOf" srcId="{293EF7F0-80E0-4804-B036-FEFD03456702}" destId="{160C5199-EF50-442D-8F76-A1234358132D}" srcOrd="0" destOrd="0" presId="urn:microsoft.com/office/officeart/2005/8/layout/hierarchy2"/>
    <dgm:cxn modelId="{3105A3BE-34E8-4717-B385-A465378643CB}" type="presParOf" srcId="{160C5199-EF50-442D-8F76-A1234358132D}" destId="{1B584CE9-E88F-4C11-9793-790DEAD7281D}" srcOrd="0" destOrd="0" presId="urn:microsoft.com/office/officeart/2005/8/layout/hierarchy2"/>
    <dgm:cxn modelId="{D7A353A0-EABF-4BEB-8651-B4BC6CE7B2D4}" type="presParOf" srcId="{293EF7F0-80E0-4804-B036-FEFD03456702}" destId="{2202FE91-CC9C-4C40-9B8D-78D7A6753B52}" srcOrd="1" destOrd="0" presId="urn:microsoft.com/office/officeart/2005/8/layout/hierarchy2"/>
    <dgm:cxn modelId="{2B400928-873E-46EB-8C7F-5A17A24D8C4C}" type="presParOf" srcId="{2202FE91-CC9C-4C40-9B8D-78D7A6753B52}" destId="{6C09817F-DA66-4D4B-BB19-98A3E13DA1BB}" srcOrd="0" destOrd="0" presId="urn:microsoft.com/office/officeart/2005/8/layout/hierarchy2"/>
    <dgm:cxn modelId="{5BAB483F-21CB-4A7E-942A-1D6CE5826EA7}" type="presParOf" srcId="{2202FE91-CC9C-4C40-9B8D-78D7A6753B52}" destId="{3F110998-C12C-4ABD-AAAD-E7F24F61BD3C}" srcOrd="1" destOrd="0" presId="urn:microsoft.com/office/officeart/2005/8/layout/hierarchy2"/>
    <dgm:cxn modelId="{7D74EF04-54D9-452D-AF4A-46C5CF9C0811}" type="presParOf" srcId="{3F110998-C12C-4ABD-AAAD-E7F24F61BD3C}" destId="{8D3FBF47-4C98-42A1-8388-D506C2FA5FA2}" srcOrd="0" destOrd="0" presId="urn:microsoft.com/office/officeart/2005/8/layout/hierarchy2"/>
    <dgm:cxn modelId="{1B42D728-89DE-4C2F-A6FF-D8811E13A080}" type="presParOf" srcId="{8D3FBF47-4C98-42A1-8388-D506C2FA5FA2}" destId="{430BC6B1-2905-4932-8DC0-F247426BA8DC}" srcOrd="0" destOrd="0" presId="urn:microsoft.com/office/officeart/2005/8/layout/hierarchy2"/>
    <dgm:cxn modelId="{6E2C9532-DA74-46DD-AB7B-469B0C46AFB4}" type="presParOf" srcId="{3F110998-C12C-4ABD-AAAD-E7F24F61BD3C}" destId="{0979457D-1C01-448F-9185-B724552D89A4}" srcOrd="1" destOrd="0" presId="urn:microsoft.com/office/officeart/2005/8/layout/hierarchy2"/>
    <dgm:cxn modelId="{06048847-6D2E-48C3-B256-A5560A59034C}" type="presParOf" srcId="{0979457D-1C01-448F-9185-B724552D89A4}" destId="{4F199534-EF70-4193-BAAA-89CF0A3BAACC}" srcOrd="0" destOrd="0" presId="urn:microsoft.com/office/officeart/2005/8/layout/hierarchy2"/>
    <dgm:cxn modelId="{29B7A082-F7BB-4A46-B7BB-44F026903D2B}" type="presParOf" srcId="{0979457D-1C01-448F-9185-B724552D89A4}" destId="{4EAAA056-5456-4F22-91E4-B6FEF0ED1898}" srcOrd="1" destOrd="0" presId="urn:microsoft.com/office/officeart/2005/8/layout/hierarchy2"/>
    <dgm:cxn modelId="{E43A4026-6774-4101-92A6-5B4CE104C726}" type="presParOf" srcId="{293EF7F0-80E0-4804-B036-FEFD03456702}" destId="{DD35E163-EB54-41BD-8228-431C4568D867}" srcOrd="2" destOrd="0" presId="urn:microsoft.com/office/officeart/2005/8/layout/hierarchy2"/>
    <dgm:cxn modelId="{4961468F-9234-4A1F-BD70-3233B7516F59}" type="presParOf" srcId="{DD35E163-EB54-41BD-8228-431C4568D867}" destId="{8422E1E0-14D0-413B-AEA3-5B8199590550}" srcOrd="0" destOrd="0" presId="urn:microsoft.com/office/officeart/2005/8/layout/hierarchy2"/>
    <dgm:cxn modelId="{994C88EF-EDFD-422F-A31F-7529D5162575}" type="presParOf" srcId="{293EF7F0-80E0-4804-B036-FEFD03456702}" destId="{EF32223C-EEAD-4210-A26D-ED7A944A3511}" srcOrd="3" destOrd="0" presId="urn:microsoft.com/office/officeart/2005/8/layout/hierarchy2"/>
    <dgm:cxn modelId="{77E4DE1F-C5AB-4A71-A51A-EC3B41A5DE95}" type="presParOf" srcId="{EF32223C-EEAD-4210-A26D-ED7A944A3511}" destId="{38173E0E-7B0E-4CFF-A59D-7299F4A3E3F0}" srcOrd="0" destOrd="0" presId="urn:microsoft.com/office/officeart/2005/8/layout/hierarchy2"/>
    <dgm:cxn modelId="{024F86E3-3044-4601-BB8F-D0E737324EA8}" type="presParOf" srcId="{EF32223C-EEAD-4210-A26D-ED7A944A3511}" destId="{C2B43B97-4EC4-4676-AD39-E6E7C9C875BF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4978EE1-0501-4BFA-A4E2-6588BDF5C5A3}">
      <dsp:nvSpPr>
        <dsp:cNvPr id="0" name=""/>
        <dsp:cNvSpPr/>
      </dsp:nvSpPr>
      <dsp:spPr>
        <a:xfrm>
          <a:off x="79160" y="960990"/>
          <a:ext cx="2196328" cy="109816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  <a:sp3d extrusionH="28000" prstMaterial="matte"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Hypotheses Selection</a:t>
          </a:r>
        </a:p>
      </dsp:txBody>
      <dsp:txXfrm>
        <a:off x="111324" y="993154"/>
        <a:ext cx="2132000" cy="1033836"/>
      </dsp:txXfrm>
    </dsp:sp>
    <dsp:sp modelId="{DBCE04EA-C20C-41CC-8C42-039A9C9C29B7}">
      <dsp:nvSpPr>
        <dsp:cNvPr id="0" name=""/>
        <dsp:cNvSpPr/>
      </dsp:nvSpPr>
      <dsp:spPr>
        <a:xfrm rot="488302">
          <a:off x="2271367" y="1548335"/>
          <a:ext cx="818401" cy="39331"/>
        </a:xfrm>
        <a:custGeom>
          <a:avLst/>
          <a:gdLst/>
          <a:ahLst/>
          <a:cxnLst/>
          <a:rect l="0" t="0" r="0" b="0"/>
          <a:pathLst>
            <a:path>
              <a:moveTo>
                <a:pt x="0" y="19665"/>
              </a:moveTo>
              <a:lnTo>
                <a:pt x="818401" y="1966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2735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660108" y="1547540"/>
        <a:ext cx="40920" cy="40920"/>
      </dsp:txXfrm>
    </dsp:sp>
    <dsp:sp modelId="{4C386EAE-7F4A-44CE-83F6-CBFC5C5F5266}">
      <dsp:nvSpPr>
        <dsp:cNvPr id="0" name=""/>
        <dsp:cNvSpPr/>
      </dsp:nvSpPr>
      <dsp:spPr>
        <a:xfrm>
          <a:off x="3085648" y="1076846"/>
          <a:ext cx="2196328" cy="109816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  <a:sp3d extrusionH="28000" prstMaterial="matte"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Matching Hypotheses</a:t>
          </a:r>
        </a:p>
      </dsp:txBody>
      <dsp:txXfrm>
        <a:off x="3117812" y="1109010"/>
        <a:ext cx="2132000" cy="1033836"/>
      </dsp:txXfrm>
    </dsp:sp>
    <dsp:sp modelId="{160C5199-EF50-442D-8F76-A1234358132D}">
      <dsp:nvSpPr>
        <dsp:cNvPr id="0" name=""/>
        <dsp:cNvSpPr/>
      </dsp:nvSpPr>
      <dsp:spPr>
        <a:xfrm rot="20530603">
          <a:off x="5259744" y="1464479"/>
          <a:ext cx="926444" cy="39331"/>
        </a:xfrm>
        <a:custGeom>
          <a:avLst/>
          <a:gdLst/>
          <a:ahLst/>
          <a:cxnLst/>
          <a:rect l="0" t="0" r="0" b="0"/>
          <a:pathLst>
            <a:path>
              <a:moveTo>
                <a:pt x="0" y="19665"/>
              </a:moveTo>
              <a:lnTo>
                <a:pt x="926444" y="1966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2735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5699805" y="1460983"/>
        <a:ext cx="46322" cy="46322"/>
      </dsp:txXfrm>
    </dsp:sp>
    <dsp:sp modelId="{6C09817F-DA66-4D4B-BB19-98A3E13DA1BB}">
      <dsp:nvSpPr>
        <dsp:cNvPr id="0" name=""/>
        <dsp:cNvSpPr/>
      </dsp:nvSpPr>
      <dsp:spPr>
        <a:xfrm>
          <a:off x="6163956" y="793278"/>
          <a:ext cx="2196328" cy="109816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  <a:sp3d extrusionH="28000" prstMaterial="matte"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Clustering</a:t>
          </a:r>
        </a:p>
      </dsp:txBody>
      <dsp:txXfrm>
        <a:off x="6196120" y="825442"/>
        <a:ext cx="2132000" cy="1033836"/>
      </dsp:txXfrm>
    </dsp:sp>
    <dsp:sp modelId="{8D3FBF47-4C98-42A1-8388-D506C2FA5FA2}">
      <dsp:nvSpPr>
        <dsp:cNvPr id="0" name=""/>
        <dsp:cNvSpPr/>
      </dsp:nvSpPr>
      <dsp:spPr>
        <a:xfrm>
          <a:off x="8360284" y="1322695"/>
          <a:ext cx="806294" cy="39331"/>
        </a:xfrm>
        <a:custGeom>
          <a:avLst/>
          <a:gdLst/>
          <a:ahLst/>
          <a:cxnLst/>
          <a:rect l="0" t="0" r="0" b="0"/>
          <a:pathLst>
            <a:path>
              <a:moveTo>
                <a:pt x="0" y="19665"/>
              </a:moveTo>
              <a:lnTo>
                <a:pt x="806294" y="1966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2735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743273" y="1322203"/>
        <a:ext cx="40314" cy="40314"/>
      </dsp:txXfrm>
    </dsp:sp>
    <dsp:sp modelId="{4F199534-EF70-4193-BAAA-89CF0A3BAACC}">
      <dsp:nvSpPr>
        <dsp:cNvPr id="0" name=""/>
        <dsp:cNvSpPr/>
      </dsp:nvSpPr>
      <dsp:spPr>
        <a:xfrm>
          <a:off x="9166578" y="793278"/>
          <a:ext cx="2196328" cy="109816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  <a:sp3d extrusionH="28000" prstMaterial="matte"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3D Image</a:t>
          </a:r>
        </a:p>
      </dsp:txBody>
      <dsp:txXfrm>
        <a:off x="9198742" y="825442"/>
        <a:ext cx="2132000" cy="1033836"/>
      </dsp:txXfrm>
    </dsp:sp>
    <dsp:sp modelId="{DD35E163-EB54-41BD-8228-431C4568D867}">
      <dsp:nvSpPr>
        <dsp:cNvPr id="0" name=""/>
        <dsp:cNvSpPr/>
      </dsp:nvSpPr>
      <dsp:spPr>
        <a:xfrm rot="1696513">
          <a:off x="5145963" y="2146252"/>
          <a:ext cx="2279843" cy="39331"/>
        </a:xfrm>
        <a:custGeom>
          <a:avLst/>
          <a:gdLst/>
          <a:ahLst/>
          <a:cxnLst/>
          <a:rect l="0" t="0" r="0" b="0"/>
          <a:pathLst>
            <a:path>
              <a:moveTo>
                <a:pt x="0" y="19665"/>
              </a:moveTo>
              <a:lnTo>
                <a:pt x="2279843" y="19665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2735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55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800" kern="1200"/>
        </a:p>
      </dsp:txBody>
      <dsp:txXfrm>
        <a:off x="6228889" y="2108921"/>
        <a:ext cx="113992" cy="113992"/>
      </dsp:txXfrm>
    </dsp:sp>
    <dsp:sp modelId="{38173E0E-7B0E-4CFF-A59D-7299F4A3E3F0}">
      <dsp:nvSpPr>
        <dsp:cNvPr id="0" name=""/>
        <dsp:cNvSpPr/>
      </dsp:nvSpPr>
      <dsp:spPr>
        <a:xfrm>
          <a:off x="7289793" y="2156825"/>
          <a:ext cx="2196328" cy="109816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extrusionH="152250" prstMaterial="matte">
          <a:bevelT w="165100" prst="coolSlant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  <a:sp3d extrusionH="28000" prstMaterial="matte"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/>
            <a:t>Light Reconstruction</a:t>
          </a:r>
        </a:p>
      </dsp:txBody>
      <dsp:txXfrm>
        <a:off x="7321957" y="2188989"/>
        <a:ext cx="2132000" cy="103383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9">
  <dgm:title val=""/>
  <dgm:desc val=""/>
  <dgm:catLst>
    <dgm:cat type="3D" pri="11900"/>
  </dgm:catLst>
  <dgm:scene3d>
    <a:camera prst="perspectiveRelaxed">
      <a:rot lat="19149996" lon="20104178" rev="1577324"/>
    </a:camera>
    <a:lightRig rig="soft" dir="t"/>
    <a:backdrop>
      <a:anchor x="0" y="0" z="-210000"/>
      <a:norm dx="0" dy="0" dz="914400"/>
      <a:up dx="0" dy="914400" dz="0"/>
    </a:backdrop>
  </dgm:scene3d>
  <dgm:styleLbl name="node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extrusionH="152250" prstMaterial="matte">
      <a:bevelT w="165100" prst="coolSlant"/>
    </dgm:sp3d>
    <dgm:txPr>
      <a:sp3d extrusionH="28000" prstMaterial="matte"/>
    </dgm:txPr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 z="-22735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extrusionH="152250" prstMaterial="matte">
      <a:bevelT w="165100" prst="coolSlant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22735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22735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>
      <a:sp3d extrusionH="28000" prstMaterial="matte"/>
    </dgm:txPr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EEEBB5-014E-4366-8127-7E3B0C5A0671}" type="datetimeFigureOut">
              <a:rPr lang="en-US" smtClean="0"/>
              <a:t>7/1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C322A4-AEA4-4279-BA44-921CE57324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0599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BD1863-C20E-4FA0-A5F4-76066B0496C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0807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gnificant</a:t>
            </a:r>
            <a:r>
              <a:rPr lang="en-US" baseline="0" dirty="0"/>
              <a:t> improvement in SP and … write something …  why is better ??? Remove last line, more dots </a:t>
            </a:r>
            <a:r>
              <a:rPr lang="en-US" baseline="0" dirty="0">
                <a:sym typeface="Wingdings" panose="05000000000000000000" pitchFamily="2" charset="2"/>
              </a:rPr>
              <a:t> more hits, high efficiency …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FDDB50-F9B4-4ECC-807C-B02F40E43F9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6921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C59F859-CB1A-42A7-A8FC-6DAEBAEEFC9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450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4C1D-50D0-475B-BA29-B1E8F8E954CC}" type="datetimeFigureOut">
              <a:rPr lang="en-US" smtClean="0"/>
              <a:t>7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4C6D9-A710-41F1-9C78-3D7F4BB2A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21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4C1D-50D0-475B-BA29-B1E8F8E954CC}" type="datetimeFigureOut">
              <a:rPr lang="en-US" smtClean="0"/>
              <a:t>7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4C6D9-A710-41F1-9C78-3D7F4BB2A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265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4C1D-50D0-475B-BA29-B1E8F8E954CC}" type="datetimeFigureOut">
              <a:rPr lang="en-US" smtClean="0"/>
              <a:t>7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4C6D9-A710-41F1-9C78-3D7F4BB2A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5232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24C6D9-A710-41F1-9C78-3D7F4BB2A826}" type="slidenum">
              <a:rPr lang="en-US" smtClean="0"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490820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/>
          </p:nvPr>
        </p:nvSpPr>
        <p:spPr>
          <a:xfrm>
            <a:off x="330200" y="1393825"/>
            <a:ext cx="11482917" cy="45227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0112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4C1D-50D0-475B-BA29-B1E8F8E954CC}" type="datetimeFigureOut">
              <a:rPr lang="en-US" smtClean="0"/>
              <a:t>7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4C6D9-A710-41F1-9C78-3D7F4BB2A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3287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4C1D-50D0-475B-BA29-B1E8F8E954CC}" type="datetimeFigureOut">
              <a:rPr lang="en-US" smtClean="0"/>
              <a:t>7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4C6D9-A710-41F1-9C78-3D7F4BB2A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27592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4C1D-50D0-475B-BA29-B1E8F8E954CC}" type="datetimeFigureOut">
              <a:rPr lang="en-US" smtClean="0"/>
              <a:t>7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4C6D9-A710-41F1-9C78-3D7F4BB2A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1871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4C1D-50D0-475B-BA29-B1E8F8E954CC}" type="datetimeFigureOut">
              <a:rPr lang="en-US" smtClean="0"/>
              <a:t>7/1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4C6D9-A710-41F1-9C78-3D7F4BB2A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7899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4C1D-50D0-475B-BA29-B1E8F8E954CC}" type="datetimeFigureOut">
              <a:rPr lang="en-US" smtClean="0"/>
              <a:t>7/1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4C6D9-A710-41F1-9C78-3D7F4BB2A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1696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4C1D-50D0-475B-BA29-B1E8F8E954CC}" type="datetimeFigureOut">
              <a:rPr lang="en-US" smtClean="0"/>
              <a:t>7/1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4C6D9-A710-41F1-9C78-3D7F4BB2A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406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4C1D-50D0-475B-BA29-B1E8F8E954CC}" type="datetimeFigureOut">
              <a:rPr lang="en-US" smtClean="0"/>
              <a:t>7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4C6D9-A710-41F1-9C78-3D7F4BB2A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142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854C1D-50D0-475B-BA29-B1E8F8E954CC}" type="datetimeFigureOut">
              <a:rPr lang="en-US" smtClean="0"/>
              <a:t>7/1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4C6D9-A710-41F1-9C78-3D7F4BB2A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6044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854C1D-50D0-475B-BA29-B1E8F8E954CC}" type="datetimeFigureOut">
              <a:rPr lang="en-US" smtClean="0"/>
              <a:t>7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24C6D9-A710-41F1-9C78-3D7F4BB2A8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0805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7" Type="http://schemas.openxmlformats.org/officeDocument/2006/relationships/hyperlink" Target="https://github.com/BNLIF/wire-cell-ress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hyperlink" Target="http://iopscience.iop.org/article/10.1088/1748-0221/13/07/P07006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phy.bnl.gov/wire-cell/bee/set/f3161aa9-7370-48f6-9cb5-5f7a28515104/event/14/" TargetMode="External"/><Relationship Id="rId13" Type="http://schemas.openxmlformats.org/officeDocument/2006/relationships/image" Target="../media/image43.png"/><Relationship Id="rId3" Type="http://schemas.openxmlformats.org/officeDocument/2006/relationships/image" Target="../media/image44.png"/><Relationship Id="rId7" Type="http://schemas.openxmlformats.org/officeDocument/2006/relationships/hyperlink" Target="http://www.phy.bnl.gov/wire-cell/bee/set/dca28af8-5866-454d-8ab7-c7f6402fdf3c/event/0/" TargetMode="External"/><Relationship Id="rId12" Type="http://schemas.openxmlformats.org/officeDocument/2006/relationships/hyperlink" Target="http://iopscience.iop.org/article/10.1088/1748-0221/13/07/P07006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18.jpg"/><Relationship Id="rId5" Type="http://schemas.openxmlformats.org/officeDocument/2006/relationships/image" Target="../media/image46.png"/><Relationship Id="rId10" Type="http://schemas.openxmlformats.org/officeDocument/2006/relationships/image" Target="../media/image49.png"/><Relationship Id="rId4" Type="http://schemas.openxmlformats.org/officeDocument/2006/relationships/image" Target="../media/image45.png"/><Relationship Id="rId9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g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56.png"/><Relationship Id="rId7" Type="http://schemas.openxmlformats.org/officeDocument/2006/relationships/diagramColors" Target="../diagrams/colors1.xm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11" Type="http://schemas.openxmlformats.org/officeDocument/2006/relationships/image" Target="../media/image43.png"/><Relationship Id="rId5" Type="http://schemas.openxmlformats.org/officeDocument/2006/relationships/diagramLayout" Target="../diagrams/layout1.xml"/><Relationship Id="rId10" Type="http://schemas.openxmlformats.org/officeDocument/2006/relationships/image" Target="../media/image58.png"/><Relationship Id="rId4" Type="http://schemas.openxmlformats.org/officeDocument/2006/relationships/diagramData" Target="../diagrams/data1.xml"/><Relationship Id="rId9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43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43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18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oleObject" Target="../embeddings/oleObject23.bin"/><Relationship Id="rId3" Type="http://schemas.openxmlformats.org/officeDocument/2006/relationships/hyperlink" Target="https://www.sciencedirect.com/science/article/pii/016890029500274X?via%3Dihub" TargetMode="External"/><Relationship Id="rId7" Type="http://schemas.openxmlformats.org/officeDocument/2006/relationships/hyperlink" Target="http://iopscience.iop.org/article/10.1088/1748-0221/12/08/P08009/meta" TargetMode="External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hyperlink" Target="https://ieeexplore.ieee.org/document/4307558" TargetMode="External"/><Relationship Id="rId11" Type="http://schemas.openxmlformats.org/officeDocument/2006/relationships/oleObject" Target="../embeddings/oleObject22.bin"/><Relationship Id="rId5" Type="http://schemas.openxmlformats.org/officeDocument/2006/relationships/hyperlink" Target="https://www.jstor.org/stable/2984875?seq=1#page_scan_tab_contents" TargetMode="External"/><Relationship Id="rId15" Type="http://schemas.openxmlformats.org/officeDocument/2006/relationships/image" Target="../media/image75.png"/><Relationship Id="rId10" Type="http://schemas.openxmlformats.org/officeDocument/2006/relationships/image" Target="../media/image74.png"/><Relationship Id="rId4" Type="http://schemas.openxmlformats.org/officeDocument/2006/relationships/hyperlink" Target="https://arxiv.org/abs/1010.0632" TargetMode="External"/><Relationship Id="rId9" Type="http://schemas.openxmlformats.org/officeDocument/2006/relationships/image" Target="../media/image73.png"/><Relationship Id="rId14" Type="http://schemas.openxmlformats.org/officeDocument/2006/relationships/image" Target="../media/image7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hyperlink" Target="https://arxiv.org/abs/1807.07911" TargetMode="Externa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79.jpg"/><Relationship Id="rId4" Type="http://schemas.openxmlformats.org/officeDocument/2006/relationships/image" Target="../media/image78.png"/><Relationship Id="rId9" Type="http://schemas.openxmlformats.org/officeDocument/2006/relationships/image" Target="../media/image7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hyperlink" Target="https://arxiv.org/abs/1903.07185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8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709.05681" TargetMode="External"/><Relationship Id="rId7" Type="http://schemas.openxmlformats.org/officeDocument/2006/relationships/hyperlink" Target="http://arxiv.org/abs/arXiv:1412.3086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jpeg"/><Relationship Id="rId4" Type="http://schemas.openxmlformats.org/officeDocument/2006/relationships/image" Target="../media/image84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g"/><Relationship Id="rId4" Type="http://schemas.openxmlformats.org/officeDocument/2006/relationships/image" Target="../media/image9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97.png"/><Relationship Id="rId7" Type="http://schemas.openxmlformats.org/officeDocument/2006/relationships/image" Target="../media/image95.wmf"/><Relationship Id="rId12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99.png"/><Relationship Id="rId5" Type="http://schemas.openxmlformats.org/officeDocument/2006/relationships/image" Target="../media/image94.wmf"/><Relationship Id="rId10" Type="http://schemas.openxmlformats.org/officeDocument/2006/relationships/image" Target="../media/image98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9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hyperlink" Target="https://www.cambridge.org/core/journals/proceedings-of-the-royal-society-of-edinburgh/article/ivon-least-squares-and-linear-combination-of-observations/7106C26F19F2EBF75BCEE7FA285780B9" TargetMode="External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89.png"/><Relationship Id="rId7" Type="http://schemas.openxmlformats.org/officeDocument/2006/relationships/image" Target="../media/image18.jp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2.jpg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7" Type="http://schemas.openxmlformats.org/officeDocument/2006/relationships/image" Target="../media/image105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journals.aps.org/prl/abstract/10.1103/PhysRevLett.123.131801" TargetMode="External"/><Relationship Id="rId5" Type="http://schemas.openxmlformats.org/officeDocument/2006/relationships/image" Target="../media/image43.png"/><Relationship Id="rId4" Type="http://schemas.openxmlformats.org/officeDocument/2006/relationships/image" Target="../media/image10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8.jp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4.xml"/><Relationship Id="rId6" Type="http://schemas.openxmlformats.org/officeDocument/2006/relationships/hyperlink" Target="http://iopscience.iop.org/article/10.1088/1748-0221/13/07/P07006" TargetMode="External"/><Relationship Id="rId5" Type="http://schemas.openxmlformats.org/officeDocument/2006/relationships/image" Target="../media/image108.png"/><Relationship Id="rId4" Type="http://schemas.openxmlformats.org/officeDocument/2006/relationships/image" Target="../media/image10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jpeg"/><Relationship Id="rId3" Type="http://schemas.openxmlformats.org/officeDocument/2006/relationships/image" Target="../media/image110.png"/><Relationship Id="rId7" Type="http://schemas.openxmlformats.org/officeDocument/2006/relationships/image" Target="../media/image34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hyperlink" Target="https://arxiv.org/abs/1505.04597" TargetMode="External"/><Relationship Id="rId4" Type="http://schemas.openxmlformats.org/officeDocument/2006/relationships/image" Target="../media/image11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8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17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jpg"/><Relationship Id="rId3" Type="http://schemas.openxmlformats.org/officeDocument/2006/relationships/hyperlink" Target="http://iopscience.iop.org/article/10.1088/1748-0221/12/10/P10002/meta" TargetMode="Externa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2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124.png"/><Relationship Id="rId7" Type="http://schemas.openxmlformats.org/officeDocument/2006/relationships/hyperlink" Target="http://iopscience.iop.org/article/10.1088/1748-0221/12/10/P10002/meta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1.png"/><Relationship Id="rId11" Type="http://schemas.openxmlformats.org/officeDocument/2006/relationships/image" Target="../media/image123.wmf"/><Relationship Id="rId5" Type="http://schemas.openxmlformats.org/officeDocument/2006/relationships/image" Target="../media/image120.jpg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125.png"/><Relationship Id="rId9" Type="http://schemas.openxmlformats.org/officeDocument/2006/relationships/image" Target="../media/image12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7" Type="http://schemas.openxmlformats.org/officeDocument/2006/relationships/hyperlink" Target="https://www.sciencedirect.com/science/article/pii/S0146641015000307" TargetMode="External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9.png"/><Relationship Id="rId5" Type="http://schemas.openxmlformats.org/officeDocument/2006/relationships/image" Target="../media/image29.png"/><Relationship Id="rId4" Type="http://schemas.openxmlformats.org/officeDocument/2006/relationships/image" Target="../media/image128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png"/><Relationship Id="rId7" Type="http://schemas.openxmlformats.org/officeDocument/2006/relationships/hyperlink" Target="http://iopscience.iop.org/article/10.1088/1748-0221/11/07/P07015/meta" TargetMode="External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nature.com/articles/nature13432" TargetMode="External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Relationship Id="rId9" Type="http://schemas.openxmlformats.org/officeDocument/2006/relationships/hyperlink" Target="http://iopscience.iop.org/article/10.1088/1748-0221/11/07/P07015/meta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iopscience.iop.org/article/10.1088/1748-0221/13/07/P07006" TargetMode="Externa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hyperlink" Target="http://iopscience.iop.org/article/10.1088/1748-0221/12/07/P07010/meta" TargetMode="Externa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hyperlink" Target="https://www.sciencedirect.com/science/article/pii/S0168900218304133?via%3Dihub" TargetMode="Externa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3.wmf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8.png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4.wmf"/><Relationship Id="rId1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hyperlink" Target="http://iopscience.iop.org/article/10.1088/1748-0221/13/07/P07006" TargetMode="External"/><Relationship Id="rId11" Type="http://schemas.openxmlformats.org/officeDocument/2006/relationships/image" Target="../media/image34.png"/><Relationship Id="rId5" Type="http://schemas.openxmlformats.org/officeDocument/2006/relationships/image" Target="../media/image33.png"/><Relationship Id="rId10" Type="http://schemas.openxmlformats.org/officeDocument/2006/relationships/image" Target="../media/image31.wmf"/><Relationship Id="rId4" Type="http://schemas.openxmlformats.org/officeDocument/2006/relationships/image" Target="../media/image18.jpg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Review of Linear Algebra Applications in Some Neutrino Experimen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Xin Qian</a:t>
            </a:r>
          </a:p>
          <a:p>
            <a:r>
              <a:rPr lang="en-US" dirty="0">
                <a:solidFill>
                  <a:schemeClr val="tx1"/>
                </a:solidFill>
              </a:rPr>
              <a:t>BN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1</a:t>
            </a:fld>
            <a:endParaRPr lang="en-US"/>
          </a:p>
        </p:txBody>
      </p:sp>
      <p:pic>
        <p:nvPicPr>
          <p:cNvPr id="6" name="droppedImage.png">
            <a:extLst>
              <a:ext uri="{FF2B5EF4-FFF2-40B4-BE49-F238E27FC236}">
                <a16:creationId xmlns:a16="http://schemas.microsoft.com/office/drawing/2014/main" id="{22A08466-4F08-4B8B-BC60-713855E63AAE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6000"/>
          </a:blip>
          <a:stretch>
            <a:fillRect/>
          </a:stretch>
        </p:blipFill>
        <p:spPr>
          <a:xfrm>
            <a:off x="2661058" y="0"/>
            <a:ext cx="6699563" cy="6858000"/>
          </a:xfrm>
          <a:prstGeom prst="rect">
            <a:avLst/>
          </a:prstGeom>
          <a:ln w="25400"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4A082F8-CF87-402D-A81C-E992B27B8A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424962"/>
            <a:ext cx="3810000" cy="1395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78782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33446"/>
            <a:ext cx="2844800" cy="365125"/>
          </a:xfrm>
        </p:spPr>
        <p:txBody>
          <a:bodyPr/>
          <a:lstStyle/>
          <a:p>
            <a:fld id="{A01F8FE0-3854-4128-BD4B-84AA4F5C6642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487730"/>
              </p:ext>
            </p:extLst>
          </p:nvPr>
        </p:nvGraphicFramePr>
        <p:xfrm>
          <a:off x="2435225" y="1278259"/>
          <a:ext cx="6302375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2679480" imgH="1320480" progId="Equation.DSMT4">
                  <p:embed/>
                </p:oleObj>
              </mc:Choice>
              <mc:Fallback>
                <p:oleObj name="Equation" r:id="rId3" imgW="2679480" imgH="1320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5225" y="1278259"/>
                        <a:ext cx="6302375" cy="311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09600" y="76878"/>
            <a:ext cx="10972800" cy="1143000"/>
          </a:xfrm>
        </p:spPr>
        <p:txBody>
          <a:bodyPr/>
          <a:lstStyle/>
          <a:p>
            <a:r>
              <a:rPr lang="en-US" dirty="0"/>
              <a:t>Intermediate Summary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AE9F307-97AD-48D7-A805-C03190AE7B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0055" y="4448140"/>
          <a:ext cx="9253783" cy="201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3784320" imgH="825480" progId="Equation.DSMT4">
                  <p:embed/>
                </p:oleObj>
              </mc:Choice>
              <mc:Fallback>
                <p:oleObj name="Equation" r:id="rId5" imgW="3784320" imgH="825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3AE9F307-97AD-48D7-A805-C03190AE7B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0055" y="4448140"/>
                        <a:ext cx="9253783" cy="2018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8346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887071" y="82549"/>
            <a:ext cx="8229600" cy="857250"/>
          </a:xfrm>
        </p:spPr>
        <p:txBody>
          <a:bodyPr/>
          <a:lstStyle/>
          <a:p>
            <a:r>
              <a:rPr lang="en-US" dirty="0"/>
              <a:t>Solution: Compressed Sens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895925"/>
            <a:ext cx="12192000" cy="400922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 powerful mathematical technique to </a:t>
            </a:r>
            <a:r>
              <a:rPr lang="en-US" b="1" dirty="0">
                <a:solidFill>
                  <a:srgbClr val="0070C0"/>
                </a:solidFill>
              </a:rPr>
              <a:t>recover sparse signal from under-determined (linear) system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reakthrough: L0 (combinatorial) solution can be approximated by the (iterative linear) L1 regularization  (E. </a:t>
            </a:r>
            <a:r>
              <a:rPr lang="en-US" dirty="0" err="1"/>
              <a:t>Candes</a:t>
            </a:r>
            <a:r>
              <a:rPr lang="en-US" dirty="0"/>
              <a:t>, J. Romberg, T. Tao </a:t>
            </a:r>
            <a:r>
              <a:rPr lang="en-US" dirty="0" err="1"/>
              <a:t>arXiv</a:t>
            </a:r>
            <a:r>
              <a:rPr lang="en-US" dirty="0"/>
              <a:t>-math/0503066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B3861A-E755-4A4B-B9AC-F03CD7287900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6127" y="1974813"/>
          <a:ext cx="683895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2793960" imgH="457200" progId="Equation.DSMT4">
                  <p:embed/>
                </p:oleObj>
              </mc:Choice>
              <mc:Fallback>
                <p:oleObj name="Equation" r:id="rId3" imgW="279396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6127" y="1974813"/>
                        <a:ext cx="6838950" cy="1119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585719" y="1380244"/>
            <a:ext cx="423563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||S||</a:t>
            </a:r>
            <a:r>
              <a:rPr lang="en-US" sz="2400" baseline="-25000" dirty="0"/>
              <a:t>0</a:t>
            </a:r>
            <a:r>
              <a:rPr lang="en-US" sz="2400" dirty="0"/>
              <a:t> counts the number of non-zero entries in S</a:t>
            </a:r>
          </a:p>
          <a:p>
            <a:endParaRPr lang="en-US" sz="2400" dirty="0"/>
          </a:p>
          <a:p>
            <a:r>
              <a:rPr lang="en-US" sz="2400" dirty="0"/>
              <a:t>Find the </a:t>
            </a:r>
            <a:r>
              <a:rPr lang="en-US" sz="2400" b="1" u="sng" dirty="0"/>
              <a:t>most sparse</a:t>
            </a:r>
            <a:r>
              <a:rPr lang="en-US" sz="2400" dirty="0"/>
              <a:t> solution (NP-hard)</a:t>
            </a:r>
          </a:p>
          <a:p>
            <a:endParaRPr lang="en-US" sz="24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BE596E-17B4-4A48-9A25-E3FFE18BAD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3025" y="4486166"/>
          <a:ext cx="642937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3225600" imgH="711000" progId="Equation.DSMT4">
                  <p:embed/>
                </p:oleObj>
              </mc:Choice>
              <mc:Fallback>
                <p:oleObj name="Equation" r:id="rId5" imgW="3225600" imgH="7110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0BE596E-17B4-4A48-9A25-E3FFE18BAD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3025" y="4486166"/>
                        <a:ext cx="6429375" cy="14192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A39DDF0-A299-4F4C-ACA9-7459E8DBEBBB}"/>
              </a:ext>
            </a:extLst>
          </p:cNvPr>
          <p:cNvSpPr txBox="1"/>
          <p:nvPr/>
        </p:nvSpPr>
        <p:spPr>
          <a:xfrm>
            <a:off x="609600" y="5109170"/>
            <a:ext cx="349155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70C0"/>
                </a:solidFill>
              </a:rPr>
              <a:t>So far, one of the top 10 </a:t>
            </a:r>
            <a:r>
              <a:rPr lang="en-US" sz="2400" dirty="0" err="1">
                <a:solidFill>
                  <a:srgbClr val="0070C0"/>
                </a:solidFill>
              </a:rPr>
              <a:t>algs</a:t>
            </a:r>
            <a:r>
              <a:rPr lang="en-US" sz="2400" dirty="0">
                <a:solidFill>
                  <a:srgbClr val="0070C0"/>
                </a:solidFill>
              </a:rPr>
              <a:t>. in this century</a:t>
            </a:r>
            <a:endParaRPr lang="en-US" sz="2400" dirty="0">
              <a:solidFill>
                <a:srgbClr val="0070C0"/>
              </a:solidFill>
              <a:sym typeface="Wingdings" panose="05000000000000000000" pitchFamily="2" charset="2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AB6C599-4D97-4B0E-B3F1-7E0A45F07BCD}"/>
              </a:ext>
            </a:extLst>
          </p:cNvPr>
          <p:cNvSpPr txBox="1"/>
          <p:nvPr/>
        </p:nvSpPr>
        <p:spPr>
          <a:xfrm>
            <a:off x="927782" y="6067455"/>
            <a:ext cx="118944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Minimizing through </a:t>
            </a:r>
            <a:r>
              <a:rPr lang="en-US" sz="2000" b="1" dirty="0"/>
              <a:t>coordinate descent </a:t>
            </a:r>
            <a:r>
              <a:rPr lang="en-US" sz="2000" dirty="0"/>
              <a:t>(an iterative approach), J. Friedman et al. J. stat. soft. 33, 1</a:t>
            </a:r>
          </a:p>
          <a:p>
            <a:r>
              <a:rPr lang="en-US" sz="2000" dirty="0"/>
              <a:t>Allow positivity constraints. Implemented as </a:t>
            </a:r>
            <a:r>
              <a:rPr lang="en-US" sz="2000" dirty="0">
                <a:hlinkClick r:id="rId7"/>
              </a:rPr>
              <a:t>RESS package </a:t>
            </a:r>
            <a:endParaRPr lang="en-US" sz="2000" dirty="0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8D4CE43-E0D5-46E1-AC0B-22C387FE2F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224" y="4705029"/>
          <a:ext cx="3738304" cy="40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8" imgW="2349360" imgH="253800" progId="Equation.DSMT4">
                  <p:embed/>
                </p:oleObj>
              </mc:Choice>
              <mc:Fallback>
                <p:oleObj name="Equation" r:id="rId8" imgW="2349360" imgH="2538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8D4CE43-E0D5-46E1-AC0B-22C387FE2F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6224" y="4705029"/>
                        <a:ext cx="3738304" cy="404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6416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0536" y="-196364"/>
            <a:ext cx="10972800" cy="1143000"/>
          </a:xfrm>
        </p:spPr>
        <p:txBody>
          <a:bodyPr/>
          <a:lstStyle/>
          <a:p>
            <a:r>
              <a:rPr lang="en-US" dirty="0"/>
              <a:t>Wire-Cell Tomographic Event Reconstruct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775" y="5424504"/>
            <a:ext cx="8325316" cy="1296974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/>
              <a:t>“Three-dimensional Imaging for Large LArTPCs”, XQ, </a:t>
            </a:r>
            <a:br>
              <a:rPr lang="en-US" sz="2400" dirty="0"/>
            </a:br>
            <a:r>
              <a:rPr lang="en-US" sz="2400" dirty="0"/>
              <a:t>C. Zhang, B. </a:t>
            </a:r>
            <a:r>
              <a:rPr lang="en-US" sz="2400" dirty="0" err="1"/>
              <a:t>Viren</a:t>
            </a:r>
            <a:r>
              <a:rPr lang="en-US" sz="2400" dirty="0"/>
              <a:t>, M. Diwan,  </a:t>
            </a:r>
            <a:r>
              <a:rPr lang="en-US" sz="2400" dirty="0">
                <a:hlinkClick r:id="rId2"/>
              </a:rPr>
              <a:t>JINST 13, P05032 (2018)</a:t>
            </a:r>
            <a:endParaRPr lang="en-US" sz="2400" dirty="0"/>
          </a:p>
          <a:p>
            <a:r>
              <a:rPr lang="en-US" sz="2400" dirty="0"/>
              <a:t>Sparsity, positivity, and connectivity information are added through compressed sensing (L1 regularization)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7FDC7-4BFA-4AB7-B857-D801FFC6DA7E}" type="slidenum">
              <a:rPr lang="en-US" smtClean="0"/>
              <a:t>12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34920" y="846131"/>
            <a:ext cx="8032581" cy="4313561"/>
            <a:chOff x="3724547" y="2595528"/>
            <a:chExt cx="7735428" cy="412595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/>
            <a:srcRect t="10569"/>
            <a:stretch/>
          </p:blipFill>
          <p:spPr>
            <a:xfrm>
              <a:off x="3724547" y="2595528"/>
              <a:ext cx="7735428" cy="412595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93150" y="2629231"/>
              <a:ext cx="2766825" cy="1231140"/>
            </a:xfrm>
            <a:prstGeom prst="rect">
              <a:avLst/>
            </a:prstGeom>
          </p:spPr>
        </p:pic>
      </p:grpSp>
      <p:grpSp>
        <p:nvGrpSpPr>
          <p:cNvPr id="14" name="Group 13"/>
          <p:cNvGrpSpPr/>
          <p:nvPr/>
        </p:nvGrpSpPr>
        <p:grpSpPr>
          <a:xfrm>
            <a:off x="8102423" y="608342"/>
            <a:ext cx="3929920" cy="5075096"/>
            <a:chOff x="8102423" y="608342"/>
            <a:chExt cx="3929920" cy="5075096"/>
          </a:xfrm>
        </p:grpSpPr>
        <p:pic>
          <p:nvPicPr>
            <p:cNvPr id="9" name="Content Placeholder 4"/>
            <p:cNvPicPr>
              <a:picLocks noChangeAspect="1"/>
            </p:cNvPicPr>
            <p:nvPr/>
          </p:nvPicPr>
          <p:blipFill rotWithShape="1">
            <a:blip r:embed="rId5"/>
            <a:srcRect r="47707"/>
            <a:stretch/>
          </p:blipFill>
          <p:spPr>
            <a:xfrm>
              <a:off x="8332073" y="608342"/>
              <a:ext cx="3482532" cy="2557772"/>
            </a:xfrm>
            <a:prstGeom prst="rect">
              <a:avLst/>
            </a:prstGeom>
          </p:spPr>
        </p:pic>
        <p:pic>
          <p:nvPicPr>
            <p:cNvPr id="10" name="Content Placeholder 4"/>
            <p:cNvPicPr>
              <a:picLocks noChangeAspect="1"/>
            </p:cNvPicPr>
            <p:nvPr/>
          </p:nvPicPr>
          <p:blipFill rotWithShape="1">
            <a:blip r:embed="rId5"/>
            <a:srcRect l="48276"/>
            <a:stretch/>
          </p:blipFill>
          <p:spPr>
            <a:xfrm>
              <a:off x="8496991" y="3166114"/>
              <a:ext cx="3390185" cy="2517324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1488057" y="696686"/>
              <a:ext cx="54428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224848" y="3939782"/>
              <a:ext cx="54428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102423" y="4859810"/>
              <a:ext cx="54428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15" name="Rectangle 14"/>
          <p:cNvSpPr/>
          <p:nvPr/>
        </p:nvSpPr>
        <p:spPr>
          <a:xfrm>
            <a:off x="8032581" y="5748780"/>
            <a:ext cx="36794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71513" lvl="1" indent="-214313">
              <a:buFont typeface="Arial" panose="020B0604020202020204" pitchFamily="34" charset="0"/>
              <a:buChar char="•"/>
            </a:pPr>
            <a:r>
              <a:rPr lang="en-US" sz="2000" dirty="0"/>
              <a:t>~ large charge  </a:t>
            </a:r>
            <a:r>
              <a:rPr lang="en-US" sz="2000" dirty="0">
                <a:sym typeface="Wingdings" panose="05000000000000000000" pitchFamily="2" charset="2"/>
              </a:rPr>
              <a:t> true hits                  </a:t>
            </a:r>
          </a:p>
          <a:p>
            <a:pPr marL="671513" lvl="1" indent="-214313">
              <a:buFont typeface="Arial" panose="020B0604020202020204" pitchFamily="34" charset="0"/>
              <a:buChar char="•"/>
            </a:pPr>
            <a:r>
              <a:rPr lang="en-US" sz="2000" dirty="0">
                <a:sym typeface="Wingdings" panose="05000000000000000000" pitchFamily="2" charset="2"/>
              </a:rPr>
              <a:t>~ zero charge   fake hits</a:t>
            </a:r>
            <a:endParaRPr lang="en-US" sz="2800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7BF3B701-0688-40D1-AFE7-268ED7A3001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817" y="-120555"/>
            <a:ext cx="1062781" cy="1062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562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937" y="542318"/>
            <a:ext cx="4639250" cy="266299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7643" y="-285156"/>
            <a:ext cx="10495145" cy="1143000"/>
          </a:xfrm>
        </p:spPr>
        <p:txBody>
          <a:bodyPr>
            <a:normAutofit/>
          </a:bodyPr>
          <a:lstStyle/>
          <a:p>
            <a:r>
              <a:rPr lang="en-US" dirty="0"/>
              <a:t>Wire-Cell on the </a:t>
            </a:r>
            <a:r>
              <a:rPr lang="en-US" dirty="0" err="1"/>
              <a:t>MicroBooNE</a:t>
            </a:r>
            <a:r>
              <a:rPr lang="en-US" dirty="0"/>
              <a:t> Da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DC7A8-D972-47BD-94EC-BC5A32F9606F}" type="slidenum">
              <a:rPr lang="en-US" smtClean="0"/>
              <a:t>13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21216" y="4051688"/>
            <a:ext cx="2732739" cy="2200962"/>
          </a:xfrm>
          <a:prstGeom prst="rect">
            <a:avLst/>
          </a:prstGeom>
          <a:ln w="38100">
            <a:solidFill>
              <a:srgbClr val="000000"/>
            </a:solidFill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55722" y="779769"/>
            <a:ext cx="2691743" cy="2200962"/>
          </a:xfrm>
          <a:prstGeom prst="rect">
            <a:avLst/>
          </a:prstGeom>
          <a:ln w="38100">
            <a:solidFill>
              <a:srgbClr val="000000"/>
            </a:solidFill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6142" y="3695874"/>
            <a:ext cx="4723849" cy="261412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37644" y="629604"/>
            <a:ext cx="36762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15, after several hours of CPU runnin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24044" y="3897951"/>
            <a:ext cx="3676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18, 1 min of CPU running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864888" y="5843639"/>
            <a:ext cx="897365" cy="339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7"/>
              </a:rPr>
              <a:t>Bee link 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4786353" y="639529"/>
            <a:ext cx="848834" cy="339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8"/>
              </a:rPr>
              <a:t>Bee link</a:t>
            </a:r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16943" y="4100815"/>
            <a:ext cx="2226638" cy="215183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58571" y="773897"/>
            <a:ext cx="2185010" cy="213147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21" name="Oval 20"/>
          <p:cNvSpPr/>
          <p:nvPr/>
        </p:nvSpPr>
        <p:spPr>
          <a:xfrm>
            <a:off x="3391668" y="4457563"/>
            <a:ext cx="500268" cy="504092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457784" y="1342826"/>
            <a:ext cx="500268" cy="504092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42158" y="6273376"/>
            <a:ext cx="63197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(lower) 2D deconvolution + L1 regularization</a:t>
            </a:r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8F8EB2A0-A70E-4989-B47A-5580898B24F2}"/>
              </a:ext>
            </a:extLst>
          </p:cNvPr>
          <p:cNvSpPr/>
          <p:nvPr/>
        </p:nvSpPr>
        <p:spPr>
          <a:xfrm>
            <a:off x="311251" y="1005768"/>
            <a:ext cx="392054" cy="433898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3D9E862-23E8-4EFC-B9B7-270BF5A32316}"/>
              </a:ext>
            </a:extLst>
          </p:cNvPr>
          <p:cNvCxnSpPr>
            <a:cxnSpLocks/>
          </p:cNvCxnSpPr>
          <p:nvPr/>
        </p:nvCxnSpPr>
        <p:spPr>
          <a:xfrm>
            <a:off x="793100" y="3695874"/>
            <a:ext cx="11342914" cy="0"/>
          </a:xfrm>
          <a:prstGeom prst="line">
            <a:avLst/>
          </a:prstGeom>
          <a:ln w="317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543C3FA-40C8-460F-9032-612CBB36C09D}"/>
              </a:ext>
            </a:extLst>
          </p:cNvPr>
          <p:cNvCxnSpPr/>
          <p:nvPr/>
        </p:nvCxnSpPr>
        <p:spPr>
          <a:xfrm>
            <a:off x="6536987" y="4202676"/>
            <a:ext cx="428017" cy="25488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A9C401C5-19F9-4C58-A580-90EBB0C5A32D}"/>
              </a:ext>
            </a:extLst>
          </p:cNvPr>
          <p:cNvCxnSpPr/>
          <p:nvPr/>
        </p:nvCxnSpPr>
        <p:spPr>
          <a:xfrm>
            <a:off x="6536986" y="859783"/>
            <a:ext cx="428017" cy="25488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316FD52-7F2F-4AE0-8252-83B4EEA324D3}"/>
              </a:ext>
            </a:extLst>
          </p:cNvPr>
          <p:cNvCxnSpPr>
            <a:cxnSpLocks/>
          </p:cNvCxnSpPr>
          <p:nvPr/>
        </p:nvCxnSpPr>
        <p:spPr>
          <a:xfrm flipH="1">
            <a:off x="9581746" y="4104884"/>
            <a:ext cx="466926" cy="32479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843436DA-433A-41B5-B996-D364B520E163}"/>
              </a:ext>
            </a:extLst>
          </p:cNvPr>
          <p:cNvCxnSpPr>
            <a:cxnSpLocks/>
          </p:cNvCxnSpPr>
          <p:nvPr/>
        </p:nvCxnSpPr>
        <p:spPr>
          <a:xfrm flipH="1">
            <a:off x="9581746" y="936099"/>
            <a:ext cx="466926" cy="32479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300"/>
            <a:ext cx="2177143" cy="67907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842158" y="3094601"/>
            <a:ext cx="6099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(upper) 1D deconvolution + L0 regulariza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8191514" y="6365709"/>
            <a:ext cx="26963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12"/>
              </a:rPr>
              <a:t>JINST 13, P05032 (2018)</a:t>
            </a:r>
            <a:endParaRPr lang="en-US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97CF67A3-1747-460B-A40D-FCEE07694D3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6063" y="-156246"/>
            <a:ext cx="1062781" cy="1062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849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21" grpId="0" animBg="1"/>
      <p:bldP spid="3" grpId="0"/>
      <p:bldP spid="5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Content Placeholder 6">
            <a:extLst>
              <a:ext uri="{FF2B5EF4-FFF2-40B4-BE49-F238E27FC236}">
                <a16:creationId xmlns:a16="http://schemas.microsoft.com/office/drawing/2014/main" id="{225E247D-FD9F-4597-9065-BFC6F9C6DCC8}"/>
              </a:ext>
            </a:extLst>
          </p:cNvPr>
          <p:cNvGraphicFramePr>
            <a:graphicFrameLocks/>
          </p:cNvGraphicFramePr>
          <p:nvPr/>
        </p:nvGraphicFramePr>
        <p:xfrm>
          <a:off x="5533292" y="5238118"/>
          <a:ext cx="6353907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969">
                  <a:extLst>
                    <a:ext uri="{9D8B030D-6E8A-4147-A177-3AD203B41FA5}">
                      <a16:colId xmlns:a16="http://schemas.microsoft.com/office/drawing/2014/main" val="31414206"/>
                    </a:ext>
                  </a:extLst>
                </a:gridCol>
                <a:gridCol w="2184401">
                  <a:extLst>
                    <a:ext uri="{9D8B030D-6E8A-4147-A177-3AD203B41FA5}">
                      <a16:colId xmlns:a16="http://schemas.microsoft.com/office/drawing/2014/main" val="1293914449"/>
                    </a:ext>
                  </a:extLst>
                </a:gridCol>
                <a:gridCol w="2051537">
                  <a:extLst>
                    <a:ext uri="{9D8B030D-6E8A-4147-A177-3AD203B41FA5}">
                      <a16:colId xmlns:a16="http://schemas.microsoft.com/office/drawing/2014/main" val="284756938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e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utrino: Cosmic </a:t>
                      </a:r>
                      <a:r>
                        <a:rPr lang="el-GR" dirty="0"/>
                        <a:t>μ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jection Pow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04403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ardware trigg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:20k (~26 per event)           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416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8653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9768243"/>
                  </a:ext>
                </a:extLst>
              </a:tr>
            </a:tbl>
          </a:graphicData>
        </a:graphic>
      </p:graphicFrame>
      <p:graphicFrame>
        <p:nvGraphicFramePr>
          <p:cNvPr id="11" name="Content Placeholder 6">
            <a:extLst>
              <a:ext uri="{FF2B5EF4-FFF2-40B4-BE49-F238E27FC236}">
                <a16:creationId xmlns:a16="http://schemas.microsoft.com/office/drawing/2014/main" id="{A07BD73C-1EDE-423E-B1D4-8CBA3E477856}"/>
              </a:ext>
            </a:extLst>
          </p:cNvPr>
          <p:cNvGraphicFramePr>
            <a:graphicFrameLocks/>
          </p:cNvGraphicFramePr>
          <p:nvPr/>
        </p:nvGraphicFramePr>
        <p:xfrm>
          <a:off x="5533292" y="5238118"/>
          <a:ext cx="6353907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969">
                  <a:extLst>
                    <a:ext uri="{9D8B030D-6E8A-4147-A177-3AD203B41FA5}">
                      <a16:colId xmlns:a16="http://schemas.microsoft.com/office/drawing/2014/main" val="31414206"/>
                    </a:ext>
                  </a:extLst>
                </a:gridCol>
                <a:gridCol w="2184401">
                  <a:extLst>
                    <a:ext uri="{9D8B030D-6E8A-4147-A177-3AD203B41FA5}">
                      <a16:colId xmlns:a16="http://schemas.microsoft.com/office/drawing/2014/main" val="1293914449"/>
                    </a:ext>
                  </a:extLst>
                </a:gridCol>
                <a:gridCol w="2051537">
                  <a:extLst>
                    <a:ext uri="{9D8B030D-6E8A-4147-A177-3AD203B41FA5}">
                      <a16:colId xmlns:a16="http://schemas.microsoft.com/office/drawing/2014/main" val="284756938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e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utrino: Cosmic </a:t>
                      </a:r>
                      <a:r>
                        <a:rPr lang="el-GR" dirty="0"/>
                        <a:t>μ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jection Pow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04403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ardware trigg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:20k (~26 per event)           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416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oftware trigg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:8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8653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9768243"/>
                  </a:ext>
                </a:extLst>
              </a:tr>
            </a:tbl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B8E515D0-5EF0-4CE6-B36E-AF8208C347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8571" y="-45620"/>
            <a:ext cx="10972800" cy="1143000"/>
          </a:xfrm>
        </p:spPr>
        <p:txBody>
          <a:bodyPr/>
          <a:lstStyle/>
          <a:p>
            <a:r>
              <a:rPr lang="en-US" dirty="0"/>
              <a:t>Neutrino Detection in MicroBooNE</a:t>
            </a:r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C60E9F45-B175-4D7C-BFDC-181CB99226BC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5533292" y="5238118"/>
          <a:ext cx="6353907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7969">
                  <a:extLst>
                    <a:ext uri="{9D8B030D-6E8A-4147-A177-3AD203B41FA5}">
                      <a16:colId xmlns:a16="http://schemas.microsoft.com/office/drawing/2014/main" val="31414206"/>
                    </a:ext>
                  </a:extLst>
                </a:gridCol>
                <a:gridCol w="2184401">
                  <a:extLst>
                    <a:ext uri="{9D8B030D-6E8A-4147-A177-3AD203B41FA5}">
                      <a16:colId xmlns:a16="http://schemas.microsoft.com/office/drawing/2014/main" val="1293914449"/>
                    </a:ext>
                  </a:extLst>
                </a:gridCol>
                <a:gridCol w="2051537">
                  <a:extLst>
                    <a:ext uri="{9D8B030D-6E8A-4147-A177-3AD203B41FA5}">
                      <a16:colId xmlns:a16="http://schemas.microsoft.com/office/drawing/2014/main" val="284756938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e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utrino: Cosmic </a:t>
                      </a:r>
                      <a:r>
                        <a:rPr lang="el-GR" dirty="0"/>
                        <a:t>μ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jection Pow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04403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ardware trigg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:20k (~26 per event)            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416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oftware trigg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:8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8653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ffline light fil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:2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0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9768243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528C0C-C623-41AA-90CE-A2DFA20AED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379C81-5546-4E15-932D-534D138D00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705" y="1097380"/>
            <a:ext cx="4814797" cy="361109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DAC5A2D-F28D-4669-97A8-23CB90638F90}"/>
              </a:ext>
            </a:extLst>
          </p:cNvPr>
          <p:cNvSpPr txBox="1"/>
          <p:nvPr/>
        </p:nvSpPr>
        <p:spPr>
          <a:xfrm>
            <a:off x="201039" y="5382638"/>
            <a:ext cx="4701702" cy="1200329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Selecting neutrinos (or rejecting cosmic muon rays) on a surface-running LArTPC is a big challenge!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080C444-8C4E-43AA-B56C-7D2F0A996D9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223"/>
            <a:ext cx="2177143" cy="67907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FDE5D6C-E322-4126-B9DC-D78D6A744C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09814" y="1087645"/>
            <a:ext cx="6851557" cy="3641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355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8629" y="-251603"/>
            <a:ext cx="10283371" cy="1143000"/>
          </a:xfrm>
        </p:spPr>
        <p:txBody>
          <a:bodyPr>
            <a:normAutofit/>
          </a:bodyPr>
          <a:lstStyle/>
          <a:p>
            <a:r>
              <a:rPr lang="en-US" dirty="0"/>
              <a:t>Compressed Sensing in Selecting Neutrinos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372825" y="762939"/>
            <a:ext cx="5742037" cy="395619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FE002D-55C7-4887-B855-91386DF42096}" type="slidenum">
              <a:rPr lang="en-US" smtClean="0"/>
              <a:t>1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4875" y="1314595"/>
            <a:ext cx="553998" cy="291544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sz="2400" dirty="0"/>
              <a:t>4.8 </a:t>
            </a:r>
            <a:r>
              <a:rPr lang="en-US" sz="2400" dirty="0" err="1"/>
              <a:t>ms</a:t>
            </a:r>
            <a:r>
              <a:rPr lang="en-US" sz="2400" dirty="0"/>
              <a:t> drift window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97057" y="1238152"/>
            <a:ext cx="2085343" cy="150288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639033" y="1443178"/>
            <a:ext cx="1191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in. with ν bea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8512751" y="1263384"/>
            <a:ext cx="1116138" cy="132156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8512751" y="2518713"/>
            <a:ext cx="1138110" cy="6623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10448144" y="1766343"/>
            <a:ext cx="268955" cy="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624937" y="4412691"/>
            <a:ext cx="3732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20-30 TPC activitie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569521" y="4412691"/>
            <a:ext cx="3732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40-50 PMT activitie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43345" y="5069941"/>
            <a:ext cx="113352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LArTPC</a:t>
            </a:r>
            <a:r>
              <a:rPr lang="en-US" sz="2400" dirty="0"/>
              <a:t> is a slow detector, running on surface leads to significant challenges in selecting neutrino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he key is to associate the correct T</a:t>
            </a:r>
            <a:r>
              <a:rPr lang="en-US" sz="2400" baseline="-25000" dirty="0"/>
              <a:t>0</a:t>
            </a:r>
            <a:r>
              <a:rPr lang="en-US" sz="2400" dirty="0"/>
              <a:t> (light info.) to the corresponding TPC cluster 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Combinatorial problem </a:t>
            </a:r>
            <a:r>
              <a:rPr lang="en-US" sz="2400" dirty="0">
                <a:sym typeface="Wingdings" panose="05000000000000000000" pitchFamily="2" charset="2"/>
              </a:rPr>
              <a:t> compressed sensing!</a:t>
            </a:r>
            <a:endParaRPr lang="en-US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609600" y="1066799"/>
            <a:ext cx="5681963" cy="2857384"/>
            <a:chOff x="609600" y="1066799"/>
            <a:chExt cx="5681963" cy="2857384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0135" y="1113243"/>
              <a:ext cx="5531428" cy="2810940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609600" y="1066799"/>
              <a:ext cx="1596571" cy="4199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223"/>
            <a:ext cx="2177143" cy="679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4986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5FDFAC64-8D73-4AAE-9A98-EE0B9F0602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92352" y="229093"/>
            <a:ext cx="3763007" cy="228711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4D349D7-EBA9-4738-945D-9FFC0F9124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7600" y="4217158"/>
            <a:ext cx="3326171" cy="250432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83AC41-302E-4E9C-AB77-12E87DF49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11" name="Content Placeholder 10">
            <a:extLst>
              <a:ext uri="{FF2B5EF4-FFF2-40B4-BE49-F238E27FC236}">
                <a16:creationId xmlns:a16="http://schemas.microsoft.com/office/drawing/2014/main" id="{5075E338-81C9-4DF6-8C34-154B0723F991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764275" y="1513127"/>
          <a:ext cx="11427725" cy="50257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496E6769-8AA7-48BA-B4D0-E304D4B479C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031833" y="44355"/>
            <a:ext cx="3034352" cy="179727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9C92672-736C-4CE7-923E-1AA672523695}"/>
              </a:ext>
            </a:extLst>
          </p:cNvPr>
          <p:cNvSpPr txBox="1"/>
          <p:nvPr/>
        </p:nvSpPr>
        <p:spPr>
          <a:xfrm>
            <a:off x="8659796" y="55402"/>
            <a:ext cx="492443" cy="291544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sz="2000" dirty="0"/>
              <a:t>4.8 </a:t>
            </a:r>
            <a:r>
              <a:rPr lang="en-US" sz="2000" dirty="0" err="1"/>
              <a:t>ms</a:t>
            </a:r>
            <a:r>
              <a:rPr lang="en-US" sz="2000" dirty="0"/>
              <a:t> drift window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4CEF84C-4151-4AA9-9EE0-922D44FF2C89}"/>
              </a:ext>
            </a:extLst>
          </p:cNvPr>
          <p:cNvSpPr txBox="1"/>
          <p:nvPr/>
        </p:nvSpPr>
        <p:spPr>
          <a:xfrm>
            <a:off x="9335923" y="1841625"/>
            <a:ext cx="37325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0-30 TPC activities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2EA5E999-69F6-4022-9179-ED008515457A}"/>
              </a:ext>
            </a:extLst>
          </p:cNvPr>
          <p:cNvGrpSpPr/>
          <p:nvPr/>
        </p:nvGrpSpPr>
        <p:grpSpPr>
          <a:xfrm>
            <a:off x="109601" y="1090434"/>
            <a:ext cx="3933568" cy="2172108"/>
            <a:chOff x="5591654" y="1008573"/>
            <a:chExt cx="6508247" cy="4127026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4FB06511-534C-45B5-BD6D-EFD39D19EF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t="6047"/>
            <a:stretch/>
          </p:blipFill>
          <p:spPr>
            <a:xfrm>
              <a:off x="5894262" y="1479071"/>
              <a:ext cx="5727847" cy="3596381"/>
            </a:xfrm>
            <a:prstGeom prst="rect">
              <a:avLst/>
            </a:prstGeom>
          </p:spPr>
        </p:pic>
        <p:sp>
          <p:nvSpPr>
            <p:cNvPr id="28" name="Rounded Rectangle 7">
              <a:extLst>
                <a:ext uri="{FF2B5EF4-FFF2-40B4-BE49-F238E27FC236}">
                  <a16:creationId xmlns:a16="http://schemas.microsoft.com/office/drawing/2014/main" id="{202D343C-0E3D-4956-9223-1D1C145E6166}"/>
                </a:ext>
              </a:extLst>
            </p:cNvPr>
            <p:cNvSpPr/>
            <p:nvPr/>
          </p:nvSpPr>
          <p:spPr>
            <a:xfrm>
              <a:off x="5591654" y="1008573"/>
              <a:ext cx="6508247" cy="4127026"/>
            </a:xfrm>
            <a:prstGeom prst="round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A7F4F70D-6002-4F65-AF23-DB8FD64B5306}"/>
              </a:ext>
            </a:extLst>
          </p:cNvPr>
          <p:cNvSpPr/>
          <p:nvPr/>
        </p:nvSpPr>
        <p:spPr>
          <a:xfrm>
            <a:off x="4275206" y="4469044"/>
            <a:ext cx="4405861" cy="2000548"/>
          </a:xfrm>
          <a:prstGeom prst="rect">
            <a:avLst/>
          </a:prstGeom>
          <a:ln w="317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/>
              <a:t>All possible hypothes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One flash </a:t>
            </a:r>
            <a:r>
              <a:rPr lang="en-US" sz="2000" dirty="0">
                <a:sym typeface="Wingdings" panose="05000000000000000000" pitchFamily="2" charset="2"/>
              </a:rPr>
              <a:t></a:t>
            </a:r>
            <a:r>
              <a:rPr lang="en-US" sz="2000" dirty="0"/>
              <a:t> </a:t>
            </a:r>
            <a:r>
              <a:rPr lang="en-US" sz="2000" u="sng" dirty="0"/>
              <a:t>many or zero </a:t>
            </a:r>
            <a:r>
              <a:rPr lang="en-US" sz="2000" dirty="0"/>
              <a:t>TPC clusters within corresponding active volume (activities in inactive volum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One cluster </a:t>
            </a:r>
            <a:r>
              <a:rPr lang="en-US" sz="2000" dirty="0">
                <a:sym typeface="Wingdings" panose="05000000000000000000" pitchFamily="2" charset="2"/>
              </a:rPr>
              <a:t></a:t>
            </a:r>
            <a:r>
              <a:rPr lang="en-US" sz="2000" dirty="0"/>
              <a:t> </a:t>
            </a:r>
            <a:r>
              <a:rPr lang="en-US" sz="2000" u="sng" dirty="0"/>
              <a:t>at most one flash </a:t>
            </a:r>
            <a:r>
              <a:rPr lang="en-US" sz="2000" dirty="0"/>
              <a:t>(inefficiency in the light system)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49CF38A-6959-43D3-8961-0624BCFF8DD9}"/>
              </a:ext>
            </a:extLst>
          </p:cNvPr>
          <p:cNvSpPr/>
          <p:nvPr/>
        </p:nvSpPr>
        <p:spPr>
          <a:xfrm>
            <a:off x="102777" y="4782486"/>
            <a:ext cx="4038978" cy="1938992"/>
          </a:xfrm>
          <a:prstGeom prst="rect">
            <a:avLst/>
          </a:prstGeom>
          <a:ln w="317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="1" dirty="0"/>
              <a:t>Light signal proportional to (reconstructed 3D) char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Known light acceptance given posi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B050"/>
                </a:solidFill>
              </a:rPr>
              <a:t>Predicted</a:t>
            </a:r>
            <a:r>
              <a:rPr lang="en-US" sz="2000" dirty="0"/>
              <a:t> vs. </a:t>
            </a:r>
            <a:r>
              <a:rPr lang="en-US" sz="2000" dirty="0">
                <a:solidFill>
                  <a:srgbClr val="FF0000"/>
                </a:solidFill>
              </a:rPr>
              <a:t>Measured</a:t>
            </a:r>
            <a:r>
              <a:rPr lang="en-US" sz="2000" dirty="0"/>
              <a:t> light pattern with Compressed Sensing</a:t>
            </a:r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2F921EE-B053-48DC-B6BA-53A424EF4165}"/>
              </a:ext>
            </a:extLst>
          </p:cNvPr>
          <p:cNvSpPr txBox="1"/>
          <p:nvPr/>
        </p:nvSpPr>
        <p:spPr>
          <a:xfrm>
            <a:off x="285673" y="163773"/>
            <a:ext cx="38560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Matching Principl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4B8D4D5-2ED7-41E2-91A4-4C0CEA5FBED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96334" y="2898457"/>
            <a:ext cx="1062781" cy="1062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3720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C8C412-E953-4723-A81A-E01EE60EE7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107500"/>
            <a:ext cx="10972800" cy="1143000"/>
          </a:xfrm>
        </p:spPr>
        <p:txBody>
          <a:bodyPr/>
          <a:lstStyle/>
          <a:p>
            <a:r>
              <a:rPr lang="en-US"/>
              <a:t>Core Charge-Light </a:t>
            </a:r>
            <a:r>
              <a:rPr lang="en-US" dirty="0"/>
              <a:t>Matching Algorithm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CF5D05C-315D-4E35-B707-4DD47E625E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ttps://lar.bnl.gov/wire-cell/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2D7BCA-36DD-4D76-ACAB-A5B538D81D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7FEC9C-DE45-4E94-BE5D-6952FCF24C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8073" y="1237029"/>
          <a:ext cx="3860799" cy="507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2019240" imgH="2654280" progId="Equation.DSMT4">
                  <p:embed/>
                </p:oleObj>
              </mc:Choice>
              <mc:Fallback>
                <p:oleObj name="Equation" r:id="rId3" imgW="2019240" imgH="2654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E7FEC9C-DE45-4E94-BE5D-6952FCF24C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073" y="1237029"/>
                        <a:ext cx="3860799" cy="507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2D1BBDA-F21A-4A19-B469-0A302FEAA4FC}"/>
              </a:ext>
            </a:extLst>
          </p:cNvPr>
          <p:cNvSpPr txBox="1"/>
          <p:nvPr/>
        </p:nvSpPr>
        <p:spPr>
          <a:xfrm>
            <a:off x="4507303" y="1046151"/>
            <a:ext cx="297659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Overall test statistics to be minimiz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61AF789-F1ED-4D78-92D0-B0D3C23F60A5}"/>
              </a:ext>
            </a:extLst>
          </p:cNvPr>
          <p:cNvSpPr txBox="1"/>
          <p:nvPr/>
        </p:nvSpPr>
        <p:spPr>
          <a:xfrm>
            <a:off x="4507303" y="2021204"/>
            <a:ext cx="29765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arison of the measured and predicted light pattern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2889990-1404-482C-B5F6-F39A4268BF2A}"/>
              </a:ext>
            </a:extLst>
          </p:cNvPr>
          <p:cNvSpPr txBox="1"/>
          <p:nvPr/>
        </p:nvSpPr>
        <p:spPr>
          <a:xfrm>
            <a:off x="4248872" y="3509644"/>
            <a:ext cx="29765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ach Charge Cluster can only be used onc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80A0A3-BBD7-465E-83EA-B078CB6942C7}"/>
              </a:ext>
            </a:extLst>
          </p:cNvPr>
          <p:cNvSpPr txBox="1"/>
          <p:nvPr/>
        </p:nvSpPr>
        <p:spPr>
          <a:xfrm>
            <a:off x="3118513" y="4693296"/>
            <a:ext cx="43503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bserved light flash may not correspond to any charge clust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A686822-66FC-403C-8618-E12138763650}"/>
              </a:ext>
            </a:extLst>
          </p:cNvPr>
          <p:cNvSpPr txBox="1"/>
          <p:nvPr/>
        </p:nvSpPr>
        <p:spPr>
          <a:xfrm>
            <a:off x="3935987" y="5603852"/>
            <a:ext cx="35328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mpressed sensing to select the best pair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7CA8124-0627-4B96-B367-1367847624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6400" y="1461649"/>
          <a:ext cx="3916363" cy="3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5" imgW="1714320" imgH="1346040" progId="Equation.DSMT4">
                  <p:embed/>
                </p:oleObj>
              </mc:Choice>
              <mc:Fallback>
                <p:oleObj name="Equation" r:id="rId5" imgW="1714320" imgH="1346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C7CA8124-0627-4B96-B367-1367847624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26400" y="1461649"/>
                        <a:ext cx="3916363" cy="3074987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D386795B-F3E6-4E78-A80A-C4F466F65D17}"/>
              </a:ext>
            </a:extLst>
          </p:cNvPr>
          <p:cNvSpPr/>
          <p:nvPr/>
        </p:nvSpPr>
        <p:spPr>
          <a:xfrm>
            <a:off x="388073" y="838649"/>
            <a:ext cx="7095828" cy="10800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FF6FB009-F378-4009-AAEC-9A3DB2E350A9}"/>
              </a:ext>
            </a:extLst>
          </p:cNvPr>
          <p:cNvSpPr/>
          <p:nvPr/>
        </p:nvSpPr>
        <p:spPr>
          <a:xfrm>
            <a:off x="403113" y="1995527"/>
            <a:ext cx="7095828" cy="134329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B91B235-6DC6-4714-9CC5-9859C89BD6E2}"/>
              </a:ext>
            </a:extLst>
          </p:cNvPr>
          <p:cNvSpPr/>
          <p:nvPr/>
        </p:nvSpPr>
        <p:spPr>
          <a:xfrm>
            <a:off x="403113" y="3385134"/>
            <a:ext cx="7095828" cy="128796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4D1A487-F07F-4D74-BD0D-CA3CEA52728E}"/>
              </a:ext>
            </a:extLst>
          </p:cNvPr>
          <p:cNvSpPr/>
          <p:nvPr/>
        </p:nvSpPr>
        <p:spPr>
          <a:xfrm>
            <a:off x="403113" y="4721614"/>
            <a:ext cx="7095828" cy="882238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C81AF9D-096E-4563-A12D-BF5BECC287DA}"/>
              </a:ext>
            </a:extLst>
          </p:cNvPr>
          <p:cNvSpPr/>
          <p:nvPr/>
        </p:nvSpPr>
        <p:spPr>
          <a:xfrm>
            <a:off x="417518" y="5644891"/>
            <a:ext cx="7095828" cy="785404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96ADC55-0F15-40C4-BE3F-78FE25F552F7}"/>
              </a:ext>
            </a:extLst>
          </p:cNvPr>
          <p:cNvSpPr txBox="1"/>
          <p:nvPr/>
        </p:nvSpPr>
        <p:spPr>
          <a:xfrm>
            <a:off x="8026400" y="4925367"/>
            <a:ext cx="37775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ggressively pursue charge-light matching</a:t>
            </a:r>
          </a:p>
          <a:p>
            <a:r>
              <a:rPr lang="en-US" sz="2400" dirty="0"/>
              <a:t>Additional cuts to examine the “light mismatch” events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63FEFBFA-3466-49A5-8C96-7EBB7E49CBC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0949" y="-156246"/>
            <a:ext cx="1617895" cy="1617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55596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C14DBD-B77F-43E3-8807-F60AB87807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1739" y="-78934"/>
            <a:ext cx="8268511" cy="1143000"/>
          </a:xfrm>
        </p:spPr>
        <p:txBody>
          <a:bodyPr/>
          <a:lstStyle/>
          <a:p>
            <a:r>
              <a:rPr lang="en-US" dirty="0"/>
              <a:t>LArTPC Charge-Light Matching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3AD929-9701-474F-9091-30C44F47B2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18</a:t>
            </a:fld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32BF894-D222-4F68-88F7-E169A4F7DD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6905" y="1197459"/>
            <a:ext cx="5789969" cy="4573590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F9E74D2A-FE6C-4F95-AA18-8E6E79EA4091}"/>
              </a:ext>
            </a:extLst>
          </p:cNvPr>
          <p:cNvGrpSpPr/>
          <p:nvPr/>
        </p:nvGrpSpPr>
        <p:grpSpPr>
          <a:xfrm>
            <a:off x="226325" y="1016501"/>
            <a:ext cx="5947997" cy="3735511"/>
            <a:chOff x="226325" y="1267385"/>
            <a:chExt cx="5947997" cy="3735511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096E1940-933E-460E-9FB5-03AE156D87B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41292" y="1588829"/>
              <a:ext cx="2954708" cy="1579498"/>
            </a:xfrm>
            <a:prstGeom prst="rect">
              <a:avLst/>
            </a:prstGeom>
          </p:spPr>
        </p:pic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C084063D-A28C-4AE3-8329-6DD83B242F46}"/>
                </a:ext>
              </a:extLst>
            </p:cNvPr>
            <p:cNvGrpSpPr/>
            <p:nvPr/>
          </p:nvGrpSpPr>
          <p:grpSpPr>
            <a:xfrm>
              <a:off x="968573" y="1267385"/>
              <a:ext cx="4387422" cy="2093967"/>
              <a:chOff x="7034706" y="1383960"/>
              <a:chExt cx="4387422" cy="2093967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9B963F4-D5E5-4929-B7B8-5AC30F1143CB}"/>
                  </a:ext>
                </a:extLst>
              </p:cNvPr>
              <p:cNvSpPr txBox="1"/>
              <p:nvPr/>
            </p:nvSpPr>
            <p:spPr>
              <a:xfrm>
                <a:off x="7034706" y="1431886"/>
                <a:ext cx="13592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ide view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66F2217-ABF8-4186-A68D-A24B9361CED4}"/>
                  </a:ext>
                </a:extLst>
              </p:cNvPr>
              <p:cNvSpPr txBox="1"/>
              <p:nvPr/>
            </p:nvSpPr>
            <p:spPr>
              <a:xfrm>
                <a:off x="10062873" y="1383960"/>
                <a:ext cx="13592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op view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367ED3F-3BC5-41CB-8A2F-24D3251C39B0}"/>
                  </a:ext>
                </a:extLst>
              </p:cNvPr>
              <p:cNvSpPr txBox="1"/>
              <p:nvPr/>
            </p:nvSpPr>
            <p:spPr>
              <a:xfrm>
                <a:off x="8527797" y="3108595"/>
                <a:ext cx="13592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ront view</a:t>
                </a:r>
              </a:p>
            </p:txBody>
          </p:sp>
        </p:grp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B18EF8F2-5EFB-4A5F-8027-E103EC3BC5F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26325" y="3301720"/>
              <a:ext cx="5947997" cy="1701176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AD78498F-98E5-4DDE-AB54-66FD32ADA89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6325" y="1684643"/>
              <a:ext cx="2697474" cy="1363357"/>
            </a:xfrm>
            <a:prstGeom prst="rect">
              <a:avLst/>
            </a:prstGeom>
          </p:spPr>
        </p:pic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579C4420-D7EE-4844-96BA-152F84F16A4D}"/>
              </a:ext>
            </a:extLst>
          </p:cNvPr>
          <p:cNvSpPr txBox="1"/>
          <p:nvPr/>
        </p:nvSpPr>
        <p:spPr>
          <a:xfrm>
            <a:off x="8031911" y="860258"/>
            <a:ext cx="2983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fter Charge-Light Matching</a:t>
            </a:r>
          </a:p>
        </p:txBody>
      </p:sp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ED1F6515-2CD7-48AE-B5C0-C622A34A03A7}"/>
              </a:ext>
            </a:extLst>
          </p:cNvPr>
          <p:cNvGraphicFramePr>
            <a:graphicFrameLocks noGrp="1"/>
          </p:cNvGraphicFramePr>
          <p:nvPr/>
        </p:nvGraphicFramePr>
        <p:xfrm>
          <a:off x="226325" y="5163864"/>
          <a:ext cx="6576552" cy="1163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614">
                  <a:extLst>
                    <a:ext uri="{9D8B030D-6E8A-4147-A177-3AD203B41FA5}">
                      <a16:colId xmlns:a16="http://schemas.microsoft.com/office/drawing/2014/main" val="4113255799"/>
                    </a:ext>
                  </a:extLst>
                </a:gridCol>
                <a:gridCol w="2615938">
                  <a:extLst>
                    <a:ext uri="{9D8B030D-6E8A-4147-A177-3AD203B41FA5}">
                      <a16:colId xmlns:a16="http://schemas.microsoft.com/office/drawing/2014/main" val="1629231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e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utrino : Cosmic Mu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01981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Offline light filter (late light correctio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 :  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27037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/>
                        <a:t>Many-to-many charge-light Match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/>
                        <a:t>1 : 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95966084"/>
                  </a:ext>
                </a:extLst>
              </a:tr>
            </a:tbl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F13EBF42-BC83-46FB-92C1-141F6F3808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3486" y="0"/>
            <a:ext cx="2668513" cy="832334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4F6AAC70-C084-4BBE-A167-69D486D8C09C}"/>
              </a:ext>
            </a:extLst>
          </p:cNvPr>
          <p:cNvSpPr txBox="1"/>
          <p:nvPr/>
        </p:nvSpPr>
        <p:spPr>
          <a:xfrm>
            <a:off x="1865313" y="4598678"/>
            <a:ext cx="2983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fter 3D Imaging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B1CC3A67-245F-417E-9E6E-AE8BC2341F0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96281"/>
            <a:ext cx="1482114" cy="1482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98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8EFEBB-DCA0-457D-8C2A-C479C10A09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0737" y="-173026"/>
            <a:ext cx="11791796" cy="1143000"/>
          </a:xfrm>
        </p:spPr>
        <p:txBody>
          <a:bodyPr>
            <a:noAutofit/>
          </a:bodyPr>
          <a:lstStyle/>
          <a:p>
            <a:r>
              <a:rPr lang="en-US" sz="3200" dirty="0"/>
              <a:t>Through-going-muon rejection and effective detector boundary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8BDA88E4-BEDD-45EB-A11F-3C6FAFA78FF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6642" y="1575148"/>
            <a:ext cx="3396011" cy="359896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F7023F-599F-47D2-9D73-62D1E7A8AF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2A1F21-251F-4FD8-9B44-30D3F147CFE2}" type="slidenum">
              <a:rPr lang="en-US" smtClean="0"/>
              <a:t>19</a:t>
            </a:fld>
            <a:endParaRPr lang="en-US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484943B-AD05-4FEF-BA6E-B356A52396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3892" y="828675"/>
            <a:ext cx="3723991" cy="468502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0C9F2FC-42AF-4985-92A3-DE0298C2B3ED}"/>
              </a:ext>
            </a:extLst>
          </p:cNvPr>
          <p:cNvSpPr txBox="1"/>
          <p:nvPr/>
        </p:nvSpPr>
        <p:spPr>
          <a:xfrm>
            <a:off x="170467" y="5067565"/>
            <a:ext cx="36298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fter correcting t</a:t>
            </a:r>
            <a:r>
              <a:rPr lang="en-US" sz="2400" baseline="-25000" dirty="0"/>
              <a:t>0</a:t>
            </a:r>
            <a:r>
              <a:rPr lang="en-US" sz="2400" dirty="0"/>
              <a:t> for all cosmic muons in one even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81D783C-9871-45A8-BC09-B7256D27A917}"/>
              </a:ext>
            </a:extLst>
          </p:cNvPr>
          <p:cNvSpPr txBox="1"/>
          <p:nvPr/>
        </p:nvSpPr>
        <p:spPr>
          <a:xfrm>
            <a:off x="163773" y="1143000"/>
            <a:ext cx="893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nod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AF120B-DE8F-41BA-9E47-88A6FEA90EC2}"/>
              </a:ext>
            </a:extLst>
          </p:cNvPr>
          <p:cNvSpPr txBox="1"/>
          <p:nvPr/>
        </p:nvSpPr>
        <p:spPr>
          <a:xfrm>
            <a:off x="2912233" y="1171360"/>
            <a:ext cx="999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thod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6600105-175C-4A5E-99CB-58549C6ECA81}"/>
              </a:ext>
            </a:extLst>
          </p:cNvPr>
          <p:cNvCxnSpPr>
            <a:cxnSpLocks/>
          </p:cNvCxnSpPr>
          <p:nvPr/>
        </p:nvCxnSpPr>
        <p:spPr>
          <a:xfrm>
            <a:off x="1323313" y="1512332"/>
            <a:ext cx="1252537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CAC0C95-2C65-4E12-8C43-1F4A6C8BCC6D}"/>
              </a:ext>
            </a:extLst>
          </p:cNvPr>
          <p:cNvSpPr txBox="1"/>
          <p:nvPr/>
        </p:nvSpPr>
        <p:spPr>
          <a:xfrm>
            <a:off x="1459072" y="1142999"/>
            <a:ext cx="1262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 field (X)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3E87CDC-9531-41C0-A608-8D4CD006883E}"/>
              </a:ext>
            </a:extLst>
          </p:cNvPr>
          <p:cNvSpPr txBox="1"/>
          <p:nvPr/>
        </p:nvSpPr>
        <p:spPr>
          <a:xfrm>
            <a:off x="9058431" y="5055771"/>
            <a:ext cx="2348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ift direction (X)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D7D56EF-6F39-461F-9522-DFAE294E2B8D}"/>
              </a:ext>
            </a:extLst>
          </p:cNvPr>
          <p:cNvSpPr txBox="1"/>
          <p:nvPr/>
        </p:nvSpPr>
        <p:spPr>
          <a:xfrm rot="16200000">
            <a:off x="10175475" y="3640581"/>
            <a:ext cx="2348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rtical Direction (Y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EA07F743-3C05-4AF8-A3F4-36AC0D6916EC}"/>
              </a:ext>
            </a:extLst>
          </p:cNvPr>
          <p:cNvSpPr txBox="1"/>
          <p:nvPr/>
        </p:nvSpPr>
        <p:spPr>
          <a:xfrm rot="16200000">
            <a:off x="10783712" y="1528091"/>
            <a:ext cx="2348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ertical Direction (Y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A42AB15-35C4-4FB8-9ACB-44647BB38266}"/>
              </a:ext>
            </a:extLst>
          </p:cNvPr>
          <p:cNvSpPr txBox="1"/>
          <p:nvPr/>
        </p:nvSpPr>
        <p:spPr>
          <a:xfrm>
            <a:off x="8931312" y="2818370"/>
            <a:ext cx="2348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eam Direction (Z)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2FFC67B-BD0C-4924-B046-40E7D706A91B}"/>
              </a:ext>
            </a:extLst>
          </p:cNvPr>
          <p:cNvSpPr txBox="1"/>
          <p:nvPr/>
        </p:nvSpPr>
        <p:spPr>
          <a:xfrm>
            <a:off x="81700" y="2010466"/>
            <a:ext cx="461665" cy="3057099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Vertical Direction (Y)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484FC47-7F05-4796-A888-426AA69831B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40933"/>
            <a:ext cx="2370667" cy="739433"/>
          </a:xfrm>
          <a:prstGeom prst="rect">
            <a:avLst/>
          </a:prstGeom>
        </p:spPr>
      </p:pic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1B41833A-76E9-4853-B2AC-13D93FA9CF94}"/>
              </a:ext>
            </a:extLst>
          </p:cNvPr>
          <p:cNvGraphicFramePr>
            <a:graphicFrameLocks noGrp="1"/>
          </p:cNvGraphicFramePr>
          <p:nvPr/>
        </p:nvGraphicFramePr>
        <p:xfrm>
          <a:off x="3842653" y="5570123"/>
          <a:ext cx="6576552" cy="1163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614">
                  <a:extLst>
                    <a:ext uri="{9D8B030D-6E8A-4147-A177-3AD203B41FA5}">
                      <a16:colId xmlns:a16="http://schemas.microsoft.com/office/drawing/2014/main" val="4113255799"/>
                    </a:ext>
                  </a:extLst>
                </a:gridCol>
                <a:gridCol w="2615938">
                  <a:extLst>
                    <a:ext uri="{9D8B030D-6E8A-4147-A177-3AD203B41FA5}">
                      <a16:colId xmlns:a16="http://schemas.microsoft.com/office/drawing/2014/main" val="1629231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e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utrino : Cosmic Mu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0198109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r>
                        <a:rPr lang="en-US" b="0" dirty="0"/>
                        <a:t>Many-to-many charge-light match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0" dirty="0"/>
                        <a:t>1 : 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2703772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r>
                        <a:rPr lang="en-US" b="1" dirty="0"/>
                        <a:t>After through-going-muon reje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/>
                        <a:t>1: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3545195"/>
                  </a:ext>
                </a:extLst>
              </a:tr>
            </a:tbl>
          </a:graphicData>
        </a:graphic>
      </p:graphicFrame>
      <p:pic>
        <p:nvPicPr>
          <p:cNvPr id="22" name="Picture 21">
            <a:extLst>
              <a:ext uri="{FF2B5EF4-FFF2-40B4-BE49-F238E27FC236}">
                <a16:creationId xmlns:a16="http://schemas.microsoft.com/office/drawing/2014/main" id="{3B95D017-F489-466E-B75E-11D09ABD11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4626" y="889907"/>
            <a:ext cx="4208935" cy="183024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C801F5BC-EEFB-4A86-B54C-320ED5D0A8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37600" y="3230317"/>
            <a:ext cx="2163520" cy="193131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C241357-0E73-4A09-9AEB-1A969E9B3E5A}"/>
              </a:ext>
            </a:extLst>
          </p:cNvPr>
          <p:cNvSpPr txBox="1"/>
          <p:nvPr/>
        </p:nvSpPr>
        <p:spPr>
          <a:xfrm>
            <a:off x="7786048" y="2538484"/>
            <a:ext cx="1145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predictio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49FD935-B242-4FBF-ADAC-CBC8D58D7C62}"/>
              </a:ext>
            </a:extLst>
          </p:cNvPr>
          <p:cNvSpPr txBox="1"/>
          <p:nvPr/>
        </p:nvSpPr>
        <p:spPr>
          <a:xfrm>
            <a:off x="7824219" y="1575148"/>
            <a:ext cx="1510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measurement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FA387792-F8DD-47D4-BCDC-7E327506575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52" y="-168848"/>
            <a:ext cx="1397138" cy="1397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682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4" grpId="0"/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6023" y="-256374"/>
            <a:ext cx="5361578" cy="1143000"/>
          </a:xfrm>
        </p:spPr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819153"/>
            <a:ext cx="7842250" cy="2400297"/>
          </a:xfrm>
        </p:spPr>
        <p:txBody>
          <a:bodyPr>
            <a:noAutofit/>
          </a:bodyPr>
          <a:lstStyle/>
          <a:p>
            <a:r>
              <a:rPr lang="en-US" sz="3200" b="1" dirty="0"/>
              <a:t>Linear Algebra (LA) has a very long history:</a:t>
            </a:r>
          </a:p>
          <a:p>
            <a:pPr lvl="1"/>
            <a:r>
              <a:rPr lang="en-US" sz="2800" dirty="0"/>
              <a:t>First appears in “The Nine Chapters on the Mathematical Art” </a:t>
            </a:r>
          </a:p>
          <a:p>
            <a:pPr lvl="1"/>
            <a:endParaRPr lang="en-US" sz="1600" dirty="0"/>
          </a:p>
          <a:p>
            <a:pPr lvl="1"/>
            <a:r>
              <a:rPr lang="en-US" altLang="zh-CN" sz="2800" dirty="0"/>
              <a:t>Systematically i</a:t>
            </a:r>
            <a:r>
              <a:rPr lang="en-US" sz="2800" dirty="0"/>
              <a:t>ntroduced by Rene Descartes</a:t>
            </a:r>
            <a:br>
              <a:rPr lang="en-US" sz="2800" dirty="0"/>
            </a:br>
            <a:endParaRPr lang="en-US" sz="3200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635500" y="3821115"/>
            <a:ext cx="7556500" cy="2900363"/>
          </a:xfrm>
        </p:spPr>
        <p:txBody>
          <a:bodyPr>
            <a:normAutofit/>
          </a:bodyPr>
          <a:lstStyle/>
          <a:p>
            <a:r>
              <a:rPr lang="en-US" sz="3200" b="1" dirty="0"/>
              <a:t>Application of LA is very broad:</a:t>
            </a:r>
          </a:p>
          <a:p>
            <a:pPr lvl="1"/>
            <a:r>
              <a:rPr lang="en-US" sz="2800" dirty="0"/>
              <a:t>We selected a few examples in the field of neutrino physics to illustrate its power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0947" y="44450"/>
            <a:ext cx="3810000" cy="3175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210" y="3395651"/>
            <a:ext cx="4079039" cy="296070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30172" y="3150950"/>
            <a:ext cx="3511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n ancient Chinese boo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622935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artesian coordinates in geometry</a:t>
            </a:r>
          </a:p>
        </p:txBody>
      </p:sp>
    </p:spTree>
    <p:extLst>
      <p:ext uri="{BB962C8B-B14F-4D97-AF65-F5344CB8AC3E}">
        <p14:creationId xmlns:p14="http://schemas.microsoft.com/office/powerpoint/2010/main" val="2812214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 build="p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9A24E5-7066-415B-855E-663FDE530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D618561-F32E-4025-88F5-B97278D70D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6525" y="1468438"/>
          <a:ext cx="9655175" cy="300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3" imgW="2158920" imgH="672840" progId="Equation.DSMT4">
                  <p:embed/>
                </p:oleObj>
              </mc:Choice>
              <mc:Fallback>
                <p:oleObj name="Equation" r:id="rId3" imgW="2158920" imgH="672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D618561-F32E-4025-88F5-B97278D70D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6525" y="1468438"/>
                        <a:ext cx="9655175" cy="300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7228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458" y="-147123"/>
            <a:ext cx="8286750" cy="1143000"/>
          </a:xfrm>
        </p:spPr>
        <p:txBody>
          <a:bodyPr/>
          <a:lstStyle/>
          <a:p>
            <a:r>
              <a:rPr lang="en-US" dirty="0"/>
              <a:t>Iterative LA Approach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552" y="769919"/>
            <a:ext cx="9036050" cy="5714999"/>
          </a:xfrm>
        </p:spPr>
        <p:txBody>
          <a:bodyPr/>
          <a:lstStyle/>
          <a:p>
            <a:r>
              <a:rPr lang="en-US" sz="2800" dirty="0"/>
              <a:t>A famous example is </a:t>
            </a:r>
            <a:r>
              <a:rPr lang="en-US" sz="2800" b="1" dirty="0"/>
              <a:t>Bayesian unfolding</a:t>
            </a:r>
          </a:p>
          <a:p>
            <a:pPr lvl="1"/>
            <a:r>
              <a:rPr lang="en-US" dirty="0"/>
              <a:t> </a:t>
            </a:r>
            <a:r>
              <a:rPr lang="en-US" sz="2400" dirty="0"/>
              <a:t>G. </a:t>
            </a:r>
            <a:r>
              <a:rPr lang="en-US" sz="2400" dirty="0" err="1"/>
              <a:t>Agostini</a:t>
            </a:r>
            <a:r>
              <a:rPr lang="en-US" sz="2400" dirty="0"/>
              <a:t>, </a:t>
            </a:r>
            <a:r>
              <a:rPr lang="en-US" sz="2400" dirty="0">
                <a:hlinkClick r:id="rId3"/>
              </a:rPr>
              <a:t>NIMA, 487, 362 </a:t>
            </a:r>
            <a:r>
              <a:rPr lang="en-US" sz="2400" dirty="0"/>
              <a:t>(1995) &amp; </a:t>
            </a:r>
            <a:r>
              <a:rPr lang="en-US" sz="2400" dirty="0">
                <a:hlinkClick r:id="rId4"/>
              </a:rPr>
              <a:t>arXiv:1010.0632</a:t>
            </a:r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Used in many </a:t>
            </a:r>
            <a:r>
              <a:rPr lang="el-GR" sz="2400" dirty="0"/>
              <a:t>ν</a:t>
            </a:r>
            <a:r>
              <a:rPr lang="en-US" sz="2400" dirty="0"/>
              <a:t> experiments extracting </a:t>
            </a:r>
            <a:r>
              <a:rPr lang="el-GR" sz="2400" dirty="0"/>
              <a:t>ν</a:t>
            </a:r>
            <a:r>
              <a:rPr lang="en-US" sz="2400" dirty="0"/>
              <a:t>-A cross sections</a:t>
            </a:r>
          </a:p>
          <a:p>
            <a:pPr lvl="1"/>
            <a:r>
              <a:rPr lang="en-US" sz="2400" dirty="0"/>
              <a:t>Equivalent to the more general </a:t>
            </a:r>
            <a:r>
              <a:rPr lang="en-US" sz="2400" b="1" dirty="0"/>
              <a:t>Maximum Likelihood </a:t>
            </a:r>
            <a:br>
              <a:rPr lang="en-US" sz="2400" b="1" dirty="0"/>
            </a:br>
            <a:r>
              <a:rPr lang="en-US" sz="2400" b="1" dirty="0"/>
              <a:t>Expectation Maximization </a:t>
            </a:r>
            <a:r>
              <a:rPr lang="en-US" sz="2400" dirty="0"/>
              <a:t>(ML-EM):</a:t>
            </a:r>
          </a:p>
          <a:p>
            <a:pPr lvl="2"/>
            <a:r>
              <a:rPr lang="en-US" sz="2000" dirty="0">
                <a:hlinkClick r:id="rId5"/>
              </a:rPr>
              <a:t>A. P. </a:t>
            </a:r>
            <a:r>
              <a:rPr lang="en-US" sz="2000" dirty="0" err="1">
                <a:hlinkClick r:id="rId5"/>
              </a:rPr>
              <a:t>Dempster</a:t>
            </a:r>
            <a:r>
              <a:rPr lang="en-US" sz="2000" dirty="0">
                <a:hlinkClick r:id="rId5"/>
              </a:rPr>
              <a:t> et al. J. Royal Stat. Soc. B39, 1 (1977)</a:t>
            </a:r>
            <a:endParaRPr lang="en-US" sz="2000" dirty="0"/>
          </a:p>
          <a:p>
            <a:pPr lvl="2"/>
            <a:r>
              <a:rPr lang="en-US" sz="2000" dirty="0">
                <a:hlinkClick r:id="rId6"/>
              </a:rPr>
              <a:t>L. A. </a:t>
            </a:r>
            <a:r>
              <a:rPr lang="en-US" sz="2000" dirty="0" err="1">
                <a:hlinkClick r:id="rId6"/>
              </a:rPr>
              <a:t>Shepp</a:t>
            </a:r>
            <a:r>
              <a:rPr lang="en-US" sz="2000" dirty="0">
                <a:hlinkClick r:id="rId6"/>
              </a:rPr>
              <a:t> and Y. </a:t>
            </a:r>
            <a:r>
              <a:rPr lang="en-US" sz="2000" dirty="0" err="1">
                <a:hlinkClick r:id="rId6"/>
              </a:rPr>
              <a:t>Vardi</a:t>
            </a:r>
            <a:r>
              <a:rPr lang="en-US" sz="2000" dirty="0">
                <a:hlinkClick r:id="rId6"/>
              </a:rPr>
              <a:t>, IEEE Trans. Med. Imaging 2, 113 (1982)</a:t>
            </a:r>
            <a:endParaRPr lang="en-US" sz="2000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2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210550" y="4876828"/>
            <a:ext cx="398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EXT 0</a:t>
            </a:r>
            <a:r>
              <a:rPr lang="el-GR" sz="2400" dirty="0"/>
              <a:t>νββ</a:t>
            </a:r>
            <a:r>
              <a:rPr lang="en-US" sz="2400" dirty="0"/>
              <a:t>: </a:t>
            </a:r>
            <a:r>
              <a:rPr lang="en-US" sz="2400" dirty="0">
                <a:hlinkClick r:id="rId7"/>
              </a:rPr>
              <a:t>JINST 12, P08009</a:t>
            </a:r>
            <a:endParaRPr lang="en-US" sz="24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8297639" y="1182575"/>
            <a:ext cx="3724720" cy="2823497"/>
            <a:chOff x="8344390" y="3931616"/>
            <a:chExt cx="3724720" cy="2823497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344390" y="4116282"/>
              <a:ext cx="1533525" cy="127635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124950" y="5202538"/>
              <a:ext cx="1704975" cy="1552575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0348260" y="3967970"/>
              <a:ext cx="1676400" cy="1428044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8819276" y="3933861"/>
              <a:ext cx="12938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ruth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0471150" y="3931616"/>
              <a:ext cx="15979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Observation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254963" y="6206430"/>
              <a:ext cx="159796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econstructed</a:t>
              </a: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9989647" y="3967970"/>
              <a:ext cx="0" cy="1114541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9989647" y="5082511"/>
              <a:ext cx="1647573" cy="1212848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8590847" y="5082511"/>
              <a:ext cx="1398801" cy="1223389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298828" y="1924373"/>
          <a:ext cx="5826125" cy="239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11" imgW="3340080" imgH="1371600" progId="Equation.DSMT4">
                  <p:embed/>
                </p:oleObj>
              </mc:Choice>
              <mc:Fallback>
                <p:oleObj name="Equation" r:id="rId11" imgW="3340080" imgH="13716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98828" y="1924373"/>
                        <a:ext cx="5826125" cy="23907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682968" y="3934635"/>
          <a:ext cx="2648447" cy="75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3" imgW="1600200" imgH="457200" progId="Equation.DSMT4">
                  <p:embed/>
                </p:oleObj>
              </mc:Choice>
              <mc:Fallback>
                <p:oleObj name="Equation" r:id="rId13" imgW="1600200" imgH="4572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82968" y="3934635"/>
                        <a:ext cx="2648447" cy="756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53F32678-7E97-4EAA-9B81-DBCFA1F3FC6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008684" y="5509163"/>
            <a:ext cx="2322731" cy="831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333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B2F085-E169-4384-ABC4-3DED57A005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866474" cy="1143000"/>
          </a:xfrm>
        </p:spPr>
        <p:txBody>
          <a:bodyPr>
            <a:normAutofit/>
          </a:bodyPr>
          <a:lstStyle/>
          <a:p>
            <a:r>
              <a:rPr lang="en-US" dirty="0"/>
              <a:t>Iterative Approaches with Linear Algebra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48C59A-793F-45ED-8120-DCCE85EE8F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5181" y="1143000"/>
            <a:ext cx="11274056" cy="4928232"/>
          </a:xfrm>
        </p:spPr>
        <p:txBody>
          <a:bodyPr/>
          <a:lstStyle/>
          <a:p>
            <a:r>
              <a:rPr lang="en-US" dirty="0"/>
              <a:t>Iterative approach based on Linear Algebra </a:t>
            </a:r>
            <a:br>
              <a:rPr lang="en-US" dirty="0"/>
            </a:br>
            <a:r>
              <a:rPr lang="en-US" dirty="0"/>
              <a:t>to approximate nonlinear fits </a:t>
            </a:r>
          </a:p>
          <a:p>
            <a:pPr lvl="1"/>
            <a:r>
              <a:rPr lang="en-US" dirty="0"/>
              <a:t>E.g. Track trajectory and </a:t>
            </a:r>
            <a:r>
              <a:rPr lang="en-US" dirty="0" err="1"/>
              <a:t>dQ</a:t>
            </a:r>
            <a:r>
              <a:rPr lang="en-US" dirty="0"/>
              <a:t>/dx fit in MicroBooNE</a:t>
            </a:r>
          </a:p>
          <a:p>
            <a:endParaRPr lang="en-US" dirty="0"/>
          </a:p>
          <a:p>
            <a:r>
              <a:rPr lang="en-US" dirty="0"/>
              <a:t>Iterated Weighted Least-Squares fit to </a:t>
            </a:r>
            <a:br>
              <a:rPr lang="en-US" dirty="0"/>
            </a:br>
            <a:r>
              <a:rPr lang="en-US" dirty="0"/>
              <a:t>reduce bias in the Neyman or Pearson </a:t>
            </a:r>
            <a:br>
              <a:rPr lang="en-US" dirty="0"/>
            </a:br>
            <a:r>
              <a:rPr lang="el-GR" dirty="0"/>
              <a:t>χ</a:t>
            </a:r>
            <a:r>
              <a:rPr lang="en-US" baseline="30000" dirty="0"/>
              <a:t>2</a:t>
            </a:r>
            <a:r>
              <a:rPr lang="en-US" dirty="0"/>
              <a:t> in counting experiments </a:t>
            </a:r>
          </a:p>
          <a:p>
            <a:pPr lvl="1"/>
            <a:r>
              <a:rPr lang="en-US" dirty="0">
                <a:hlinkClick r:id="rId3"/>
              </a:rPr>
              <a:t>arXiv:1807.07911</a:t>
            </a:r>
            <a:r>
              <a:rPr lang="en-US" dirty="0"/>
              <a:t>  and earlier works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2E3E2D-9715-4F3A-A622-D66A58786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1F430D8-5B6E-4DF4-BEB3-ADA8DB6A7BE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69976" y="1610101"/>
            <a:ext cx="1408204" cy="209118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A35935A-F2F2-4A43-AD0B-0D9B9E8B7DD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904"/>
          <a:stretch/>
        </p:blipFill>
        <p:spPr>
          <a:xfrm>
            <a:off x="10498821" y="1567267"/>
            <a:ext cx="1348863" cy="212123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9F46545-97E2-48B9-B9A8-D0F407AA93BB}"/>
              </a:ext>
            </a:extLst>
          </p:cNvPr>
          <p:cNvSpPr txBox="1"/>
          <p:nvPr/>
        </p:nvSpPr>
        <p:spPr>
          <a:xfrm>
            <a:off x="8471323" y="1197935"/>
            <a:ext cx="37206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CGSTAB &amp; Coordinate Descent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785D3B-8FF5-4C25-B870-69AD2CF72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763" y="5594900"/>
          <a:ext cx="6332482" cy="1069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6" imgW="2933640" imgH="495000" progId="Equation.DSMT4">
                  <p:embed/>
                </p:oleObj>
              </mc:Choice>
              <mc:Fallback>
                <p:oleObj name="Equation" r:id="rId6" imgW="2933640" imgH="495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3785D3B-8FF5-4C25-B870-69AD2CF728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2763" y="5594900"/>
                        <a:ext cx="6332482" cy="106987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8ED10A7-5BE1-4CDA-9B96-23DA31A094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66806" y="4028603"/>
          <a:ext cx="3415594" cy="2533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8" imgW="1917360" imgH="1422360" progId="Equation.DSMT4">
                  <p:embed/>
                </p:oleObj>
              </mc:Choice>
              <mc:Fallback>
                <p:oleObj name="Equation" r:id="rId8" imgW="1917360" imgH="1422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08ED10A7-5BE1-4CDA-9B96-23DA31A094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66806" y="4028603"/>
                        <a:ext cx="3415594" cy="2533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343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8B1C663-203F-42E3-83D0-03485D34FF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3972" y="3339689"/>
            <a:ext cx="5408428" cy="362998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3F956C4-123C-4F00-88FA-F36A542045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dirty="0"/>
              <a:t>Combined Neyman Pearson (CNP) </a:t>
            </a:r>
            <a:r>
              <a:rPr lang="en-US" dirty="0" err="1"/>
              <a:t>Chisquare</a:t>
            </a:r>
            <a:endParaRPr lang="en-US" dirty="0"/>
          </a:p>
        </p:txBody>
      </p:sp>
      <p:pic>
        <p:nvPicPr>
          <p:cNvPr id="13" name="Content Placeholder 12">
            <a:extLst>
              <a:ext uri="{FF2B5EF4-FFF2-40B4-BE49-F238E27FC236}">
                <a16:creationId xmlns:a16="http://schemas.microsoft.com/office/drawing/2014/main" id="{D8FCF0A1-30D2-487A-819C-A7C956C1DDA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318164" y="3295105"/>
            <a:ext cx="4997232" cy="342637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54D20C-EBE5-4E25-8FE9-2730286284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7D02B80-76D3-495A-B90A-76E04A8C3C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6129" y="1053434"/>
          <a:ext cx="3193099" cy="2101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5" imgW="2006280" imgH="1320480" progId="Equation.DSMT4">
                  <p:embed/>
                </p:oleObj>
              </mc:Choice>
              <mc:Fallback>
                <p:oleObj name="Equation" r:id="rId5" imgW="2006280" imgH="1320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7D02B80-76D3-495A-B90A-76E04A8C3C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6129" y="1053434"/>
                        <a:ext cx="3193099" cy="2101720"/>
                      </a:xfrm>
                      <a:prstGeom prst="rect">
                        <a:avLst/>
                      </a:prstGeom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9FD41FE-18BC-4B23-A21A-942FB8C0DD57}"/>
              </a:ext>
            </a:extLst>
          </p:cNvPr>
          <p:cNvSpPr txBox="1"/>
          <p:nvPr/>
        </p:nvSpPr>
        <p:spPr>
          <a:xfrm>
            <a:off x="8303414" y="2556441"/>
            <a:ext cx="349884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. Ji, W. Gu, XQ, H. Wei, C. Zhang</a:t>
            </a:r>
            <a:endParaRPr lang="en-US" dirty="0">
              <a:hlinkClick r:id="rId7"/>
            </a:endParaRPr>
          </a:p>
          <a:p>
            <a:r>
              <a:rPr lang="en-US" sz="2400" dirty="0">
                <a:hlinkClick r:id="rId7"/>
              </a:rPr>
              <a:t>arXiv:1903.07185</a:t>
            </a:r>
            <a:endParaRPr lang="en-US" sz="24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0304275-CE1B-4E97-9E43-4F9621B3A47C}"/>
              </a:ext>
            </a:extLst>
          </p:cNvPr>
          <p:cNvSpPr txBox="1"/>
          <p:nvPr/>
        </p:nvSpPr>
        <p:spPr>
          <a:xfrm>
            <a:off x="4822605" y="1284521"/>
            <a:ext cx="6759795" cy="1015663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A linear combination of Neyman and Pearson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, CNP </a:t>
            </a:r>
            <a:r>
              <a:rPr lang="el-GR" sz="2000" dirty="0"/>
              <a:t>χ</a:t>
            </a:r>
            <a:r>
              <a:rPr lang="en-US" sz="2000" baseline="30000" dirty="0"/>
              <a:t>2 </a:t>
            </a:r>
            <a:r>
              <a:rPr lang="en-US" sz="2000" dirty="0"/>
              <a:t>leads to a better approximation of Poisson</a:t>
            </a:r>
            <a:r>
              <a:rPr lang="en-US" sz="2000" baseline="30000" dirty="0"/>
              <a:t> </a:t>
            </a:r>
            <a:r>
              <a:rPr lang="el-GR" sz="2000" dirty="0"/>
              <a:t>χ</a:t>
            </a:r>
            <a:r>
              <a:rPr lang="en-US" sz="2000" baseline="30000" dirty="0"/>
              <a:t>2</a:t>
            </a:r>
            <a:r>
              <a:rPr lang="en-US" sz="2000" dirty="0"/>
              <a:t>, advantages in computation in certain scenarios </a:t>
            </a:r>
          </a:p>
        </p:txBody>
      </p:sp>
    </p:spTree>
    <p:extLst>
      <p:ext uri="{BB962C8B-B14F-4D97-AF65-F5344CB8AC3E}">
        <p14:creationId xmlns:p14="http://schemas.microsoft.com/office/powerpoint/2010/main" val="1066794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A2BDE1-9DC7-4D20-8AEB-FF867A27EB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20996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/>
              <a:t>Linear Algebra in Designing Experimen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CF0807-387B-4080-8055-F7FF45DDD5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24</a:t>
            </a:fld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E7A5891-2DFD-4024-8292-2F9C934EF3E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0445" y="2202886"/>
            <a:ext cx="5409958" cy="3076002"/>
          </a:xfrm>
          <a:prstGeom prst="rect">
            <a:avLst/>
          </a:prstGeom>
          <a:ln w="31750">
            <a:solidFill>
              <a:schemeClr val="tx1"/>
            </a:solidFill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8B74C1-CB56-4FA9-928F-A71C3C953C41}"/>
              </a:ext>
            </a:extLst>
          </p:cNvPr>
          <p:cNvSpPr txBox="1"/>
          <p:nvPr/>
        </p:nvSpPr>
        <p:spPr>
          <a:xfrm>
            <a:off x="609600" y="1247553"/>
            <a:ext cx="4564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ditional Covariance Matrix, </a:t>
            </a:r>
            <a:br>
              <a:rPr lang="en-US" dirty="0"/>
            </a:br>
            <a:r>
              <a:rPr lang="en-US" dirty="0"/>
              <a:t>also Gaussian Process </a:t>
            </a:r>
            <a:r>
              <a:rPr lang="en-US" dirty="0">
                <a:hlinkClick r:id="rId3"/>
              </a:rPr>
              <a:t>arXiv:1709.05681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A3238E0-6AD0-4DE1-A9EF-BE30A086314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410" y="5666509"/>
            <a:ext cx="4744102" cy="119149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C62B084-024D-419A-895E-B73C0CC7554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5666" y="5358134"/>
            <a:ext cx="5198535" cy="149986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1BADCA1-B165-45EE-A4EA-C4A34C4069E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1599" y="1533182"/>
            <a:ext cx="5050361" cy="379163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DB8FA2B-E893-465C-B3CA-2289792D7223}"/>
              </a:ext>
            </a:extLst>
          </p:cNvPr>
          <p:cNvSpPr txBox="1"/>
          <p:nvPr/>
        </p:nvSpPr>
        <p:spPr>
          <a:xfrm>
            <a:off x="7005366" y="1035455"/>
            <a:ext cx="4819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. </a:t>
            </a:r>
            <a:r>
              <a:rPr lang="en-US" dirty="0" err="1"/>
              <a:t>Wilkings</a:t>
            </a:r>
            <a:r>
              <a:rPr lang="en-US" dirty="0"/>
              <a:t> et al. </a:t>
            </a:r>
            <a:r>
              <a:rPr lang="en-US" dirty="0">
                <a:hlinkClick r:id="rId7"/>
              </a:rPr>
              <a:t>arXiv:1412.308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95903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249465"/>
            <a:ext cx="10972800" cy="1143000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314" y="592333"/>
            <a:ext cx="11785601" cy="5871030"/>
          </a:xfrm>
        </p:spPr>
        <p:txBody>
          <a:bodyPr>
            <a:noAutofit/>
          </a:bodyPr>
          <a:lstStyle/>
          <a:p>
            <a:r>
              <a:rPr lang="en-US" dirty="0"/>
              <a:t>Linear Algebra is a very powerful tool in experiments</a:t>
            </a:r>
          </a:p>
          <a:p>
            <a:pPr lvl="1"/>
            <a:r>
              <a:rPr lang="en-US" b="1" dirty="0"/>
              <a:t>Least square approach</a:t>
            </a:r>
            <a:r>
              <a:rPr lang="en-US" dirty="0"/>
              <a:t>: </a:t>
            </a:r>
          </a:p>
          <a:p>
            <a:pPr lvl="1"/>
            <a:endParaRPr lang="en-US" b="1" dirty="0"/>
          </a:p>
          <a:p>
            <a:pPr lvl="1"/>
            <a:endParaRPr lang="en-US" b="1" dirty="0"/>
          </a:p>
          <a:p>
            <a:pPr lvl="1"/>
            <a:endParaRPr lang="en-US" b="1" dirty="0"/>
          </a:p>
          <a:p>
            <a:pPr lvl="1"/>
            <a:endParaRPr lang="en-US" b="1" dirty="0"/>
          </a:p>
          <a:p>
            <a:pPr lvl="1"/>
            <a:r>
              <a:rPr lang="en-US" b="1" dirty="0"/>
              <a:t>Iterative approach</a:t>
            </a:r>
            <a:r>
              <a:rPr lang="en-US" dirty="0"/>
              <a:t>: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40348" y="1605385"/>
          <a:ext cx="4038600" cy="384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2145960" imgH="2044440" progId="Equation.DSMT4">
                  <p:embed/>
                </p:oleObj>
              </mc:Choice>
              <mc:Fallback>
                <p:oleObj name="Equation" r:id="rId3" imgW="2145960" imgH="2044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40348" y="1605385"/>
                        <a:ext cx="4038600" cy="3844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13052" y="1735333"/>
          <a:ext cx="6492906" cy="202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2367">
                  <a:extLst>
                    <a:ext uri="{9D8B030D-6E8A-4147-A177-3AD203B41FA5}">
                      <a16:colId xmlns:a16="http://schemas.microsoft.com/office/drawing/2014/main" val="623794720"/>
                    </a:ext>
                  </a:extLst>
                </a:gridCol>
                <a:gridCol w="4380539">
                  <a:extLst>
                    <a:ext uri="{9D8B030D-6E8A-4147-A177-3AD203B41FA5}">
                      <a16:colId xmlns:a16="http://schemas.microsoft.com/office/drawing/2014/main" val="337022384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pplica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lected Exampl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469183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ignal Process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MicroBooNE</a:t>
                      </a:r>
                      <a:r>
                        <a:rPr lang="en-US" baseline="0" dirty="0"/>
                        <a:t> TPC and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Daya</a:t>
                      </a:r>
                      <a:r>
                        <a:rPr lang="en-US" dirty="0"/>
                        <a:t> Bay PMT </a:t>
                      </a:r>
                      <a:br>
                        <a:rPr lang="en-US" dirty="0"/>
                      </a:br>
                      <a:r>
                        <a:rPr lang="en-US" dirty="0"/>
                        <a:t>waveform analysi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61457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ata unfold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O-200, Wiener-SV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25658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vent</a:t>
                      </a:r>
                      <a:r>
                        <a:rPr lang="en-US" baseline="0" dirty="0"/>
                        <a:t> Reconstruc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ire-Cell</a:t>
                      </a:r>
                      <a:r>
                        <a:rPr lang="en-US" baseline="0" dirty="0"/>
                        <a:t> 3D imaging, Charge-light matching in LArTP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7617126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61326" y="4335461"/>
          <a:ext cx="6396358" cy="184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63636">
                  <a:extLst>
                    <a:ext uri="{9D8B030D-6E8A-4147-A177-3AD203B41FA5}">
                      <a16:colId xmlns:a16="http://schemas.microsoft.com/office/drawing/2014/main" val="549985303"/>
                    </a:ext>
                  </a:extLst>
                </a:gridCol>
                <a:gridCol w="4332722">
                  <a:extLst>
                    <a:ext uri="{9D8B030D-6E8A-4147-A177-3AD203B41FA5}">
                      <a16:colId xmlns:a16="http://schemas.microsoft.com/office/drawing/2014/main" val="77085054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Applica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elected Exampl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22370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umerical solu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ordinate Descent, BCGSTAB</a:t>
                      </a:r>
                      <a:r>
                        <a:rPr lang="en-US" baseline="0" dirty="0"/>
                        <a:t> 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152570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Data unfold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L-EM (Bayesian unfold) in NEXT, </a:t>
                      </a:r>
                      <a:r>
                        <a:rPr lang="el-GR" dirty="0"/>
                        <a:t>ν</a:t>
                      </a:r>
                      <a:r>
                        <a:rPr lang="en-US" dirty="0"/>
                        <a:t> </a:t>
                      </a:r>
                      <a:r>
                        <a:rPr lang="en-US" dirty="0" err="1"/>
                        <a:t>Xs</a:t>
                      </a:r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42404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Reducing bia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terative</a:t>
                      </a:r>
                      <a:r>
                        <a:rPr lang="en-US" baseline="0" dirty="0"/>
                        <a:t> Least Weighted Squares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20265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Approx. NL fi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rajectory</a:t>
                      </a:r>
                      <a:r>
                        <a:rPr lang="en-US" baseline="0" dirty="0"/>
                        <a:t> &amp; </a:t>
                      </a:r>
                      <a:r>
                        <a:rPr lang="en-US" baseline="0" dirty="0" err="1"/>
                        <a:t>dQ</a:t>
                      </a:r>
                      <a:r>
                        <a:rPr lang="en-US" baseline="0" dirty="0"/>
                        <a:t>/dx fit in </a:t>
                      </a:r>
                      <a:r>
                        <a:rPr lang="en-US" baseline="0" dirty="0" err="1"/>
                        <a:t>LArTPC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2095282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E5E57831-88A0-48AB-AA4F-ADF524036CC6}"/>
              </a:ext>
            </a:extLst>
          </p:cNvPr>
          <p:cNvSpPr txBox="1"/>
          <p:nvPr/>
        </p:nvSpPr>
        <p:spPr>
          <a:xfrm>
            <a:off x="7640348" y="6089210"/>
            <a:ext cx="4486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lso experiment’s designs</a:t>
            </a:r>
          </a:p>
        </p:txBody>
      </p:sp>
    </p:spTree>
    <p:extLst>
      <p:ext uri="{BB962C8B-B14F-4D97-AF65-F5344CB8AC3E}">
        <p14:creationId xmlns:p14="http://schemas.microsoft.com/office/powerpoint/2010/main" val="7409780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9B2699-D860-4210-BEED-889475702A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1D1C2F-A719-4D7B-97C2-11F26B0096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8058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519144-1151-41F8-8B8F-2AC0DB94D6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/>
              <a:t>Stopped Muon Reje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8CF6E4-E7F6-42CE-86C8-2B4BB0F662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27</a:t>
            </a:fld>
            <a:endParaRPr lang="en-US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5EFE220-6491-43DA-87F0-20F28B9130AF}"/>
              </a:ext>
            </a:extLst>
          </p:cNvPr>
          <p:cNvGrpSpPr/>
          <p:nvPr/>
        </p:nvGrpSpPr>
        <p:grpSpPr>
          <a:xfrm>
            <a:off x="200840" y="1510056"/>
            <a:ext cx="6525046" cy="3710301"/>
            <a:chOff x="66161" y="474493"/>
            <a:chExt cx="6525046" cy="3710301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4E02111B-A2FF-4C0D-BBD3-49E682E3DF2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28240" y="2241694"/>
              <a:ext cx="4029075" cy="1943100"/>
            </a:xfrm>
            <a:prstGeom prst="rect">
              <a:avLst/>
            </a:prstGeom>
          </p:spPr>
        </p:pic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2D7FCDB0-0977-44D8-8A4E-9C35E3096769}"/>
                </a:ext>
              </a:extLst>
            </p:cNvPr>
            <p:cNvGrpSpPr/>
            <p:nvPr/>
          </p:nvGrpSpPr>
          <p:grpSpPr>
            <a:xfrm>
              <a:off x="66161" y="474493"/>
              <a:ext cx="6525046" cy="3192260"/>
              <a:chOff x="66162" y="509779"/>
              <a:chExt cx="6525046" cy="3192260"/>
            </a:xfrm>
          </p:grpSpPr>
          <p:pic>
            <p:nvPicPr>
              <p:cNvPr id="20" name="Picture 19">
                <a:extLst>
                  <a:ext uri="{FF2B5EF4-FFF2-40B4-BE49-F238E27FC236}">
                    <a16:creationId xmlns:a16="http://schemas.microsoft.com/office/drawing/2014/main" id="{C9B981E6-35A8-4FFF-8AA7-A5A3699A74C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9453" y="1018113"/>
                <a:ext cx="5429250" cy="1162050"/>
              </a:xfrm>
              <a:prstGeom prst="rect">
                <a:avLst/>
              </a:prstGeom>
            </p:spPr>
          </p:pic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B06593F2-D8D8-4969-8F29-A9897117572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85864" y="935600"/>
                <a:ext cx="1082403" cy="0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B62BD4C9-EB82-4207-AF98-E0BC334F8A6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87395" y="1140042"/>
                <a:ext cx="11441" cy="729145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F3E4ACA-FEE6-425E-BD9E-4DD9EEEA8B96}"/>
                  </a:ext>
                </a:extLst>
              </p:cNvPr>
              <p:cNvSpPr txBox="1"/>
              <p:nvPr/>
            </p:nvSpPr>
            <p:spPr>
              <a:xfrm>
                <a:off x="254437" y="509779"/>
                <a:ext cx="180501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rifting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C5D3209-6FCA-4E92-8FA1-51842A8F221B}"/>
                  </a:ext>
                </a:extLst>
              </p:cNvPr>
              <p:cNvSpPr txBox="1"/>
              <p:nvPr/>
            </p:nvSpPr>
            <p:spPr>
              <a:xfrm>
                <a:off x="4786197" y="552943"/>
                <a:ext cx="180501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rifting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DA59565-E1C1-4940-961B-DA7C2A7E56C7}"/>
                  </a:ext>
                </a:extLst>
              </p:cNvPr>
              <p:cNvSpPr txBox="1"/>
              <p:nvPr/>
            </p:nvSpPr>
            <p:spPr>
              <a:xfrm>
                <a:off x="2265840" y="1995497"/>
                <a:ext cx="217251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Beam</a:t>
                </a:r>
              </a:p>
            </p:txBody>
          </p: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0636D9FB-9BEC-4B14-AEAA-F8FA981F8772}"/>
                  </a:ext>
                </a:extLst>
              </p:cNvPr>
              <p:cNvCxnSpPr/>
              <p:nvPr/>
            </p:nvCxnSpPr>
            <p:spPr>
              <a:xfrm flipH="1" flipV="1">
                <a:off x="254437" y="1071694"/>
                <a:ext cx="10031" cy="821112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78D5D2E3-C116-4418-A1BF-5E25561DA7A2}"/>
                  </a:ext>
                </a:extLst>
              </p:cNvPr>
              <p:cNvCxnSpPr/>
              <p:nvPr/>
            </p:nvCxnSpPr>
            <p:spPr>
              <a:xfrm flipH="1" flipV="1">
                <a:off x="1469442" y="2397122"/>
                <a:ext cx="10031" cy="821112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0641676-F273-45A6-804D-491CE96208B0}"/>
                  </a:ext>
                </a:extLst>
              </p:cNvPr>
              <p:cNvSpPr txBox="1"/>
              <p:nvPr/>
            </p:nvSpPr>
            <p:spPr>
              <a:xfrm rot="16200000">
                <a:off x="1170896" y="2996544"/>
                <a:ext cx="461665" cy="949326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dirty="0"/>
                  <a:t>Vertical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D6E618C-E388-4C0C-84F2-09E45D1C608A}"/>
                  </a:ext>
                </a:extLst>
              </p:cNvPr>
              <p:cNvSpPr txBox="1"/>
              <p:nvPr/>
            </p:nvSpPr>
            <p:spPr>
              <a:xfrm rot="16200000">
                <a:off x="309992" y="1792380"/>
                <a:ext cx="461665" cy="949326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dirty="0"/>
                  <a:t>Vertical</a:t>
                </a:r>
              </a:p>
            </p:txBody>
          </p: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DC885ADD-3251-49F7-8BD5-B21697ACD0E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23987" y="2168955"/>
                <a:ext cx="2060969" cy="0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1" name="Content Placeholder 3">
            <a:extLst>
              <a:ext uri="{FF2B5EF4-FFF2-40B4-BE49-F238E27FC236}">
                <a16:creationId xmlns:a16="http://schemas.microsoft.com/office/drawing/2014/main" id="{AE2D9807-ACAC-469B-95B8-2F6AA550A3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7192" y="1143000"/>
            <a:ext cx="5951706" cy="4148818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6CB02C22-1D65-4054-8445-E5F1FA55E574}"/>
              </a:ext>
            </a:extLst>
          </p:cNvPr>
          <p:cNvSpPr txBox="1"/>
          <p:nvPr/>
        </p:nvSpPr>
        <p:spPr>
          <a:xfrm>
            <a:off x="520543" y="5585902"/>
            <a:ext cx="5012972" cy="830997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Determination of track direction is crucial to reject stopped muon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0A1B7B0-A495-49E2-8759-03FF01C7CD76}"/>
              </a:ext>
            </a:extLst>
          </p:cNvPr>
          <p:cNvSpPr txBox="1"/>
          <p:nvPr/>
        </p:nvSpPr>
        <p:spPr>
          <a:xfrm>
            <a:off x="6737078" y="5503308"/>
            <a:ext cx="5012972" cy="1200329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Search for the Bragg peak in </a:t>
            </a:r>
            <a:r>
              <a:rPr lang="en-US" sz="2400" dirty="0" err="1"/>
              <a:t>dQ</a:t>
            </a:r>
            <a:r>
              <a:rPr lang="en-US" sz="2400" dirty="0"/>
              <a:t>/dx near the stopping point is the key, </a:t>
            </a:r>
            <a:br>
              <a:rPr lang="en-US" sz="2400" dirty="0"/>
            </a:br>
            <a:r>
              <a:rPr lang="en-US" sz="2400" dirty="0"/>
              <a:t>also important for PID 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35AF926-FBE1-4267-93B7-E0B76BB9B61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3486" y="0"/>
            <a:ext cx="2668513" cy="832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0589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010"/>
            <a:ext cx="6734629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Trajectory and </a:t>
            </a:r>
            <a:r>
              <a:rPr lang="en-US" dirty="0" err="1"/>
              <a:t>dQ</a:t>
            </a:r>
            <a:r>
              <a:rPr lang="en-US" dirty="0"/>
              <a:t>/dx fit in Single-phase </a:t>
            </a:r>
            <a:r>
              <a:rPr lang="en-US" dirty="0" err="1"/>
              <a:t>LArTP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086" y="1451428"/>
            <a:ext cx="7656286" cy="5270049"/>
          </a:xfrm>
        </p:spPr>
        <p:txBody>
          <a:bodyPr>
            <a:normAutofit/>
          </a:bodyPr>
          <a:lstStyle/>
          <a:p>
            <a:r>
              <a:rPr lang="en-US" sz="2800" dirty="0"/>
              <a:t>Measurement: Three 2D projections (wire and time) with charge information</a:t>
            </a:r>
          </a:p>
          <a:p>
            <a:pPr lvl="1"/>
            <a:r>
              <a:rPr lang="en-US" sz="2400" dirty="0"/>
              <a:t>Broadening caused by diffusion, detector response, signal processing …</a:t>
            </a:r>
          </a:p>
          <a:p>
            <a:endParaRPr lang="en-US" sz="2800" dirty="0"/>
          </a:p>
          <a:p>
            <a:r>
              <a:rPr lang="en-US" sz="2800" dirty="0"/>
              <a:t>Hypothesis is a 3D thin line (many points) </a:t>
            </a:r>
            <a:br>
              <a:rPr lang="en-US" sz="2800" dirty="0"/>
            </a:br>
            <a:r>
              <a:rPr lang="en-US" sz="2800" dirty="0"/>
              <a:t>with charges</a:t>
            </a:r>
          </a:p>
          <a:p>
            <a:pPr lvl="1"/>
            <a:r>
              <a:rPr lang="en-US" sz="2400" dirty="0"/>
              <a:t> “(3+1) x N” unknowns for “N” 3D points</a:t>
            </a:r>
          </a:p>
          <a:p>
            <a:pPr lvl="1"/>
            <a:r>
              <a:rPr lang="en-US" dirty="0"/>
              <a:t> </a:t>
            </a:r>
            <a:r>
              <a:rPr lang="en-US" sz="2400" dirty="0"/>
              <a:t>A non-linear fit </a:t>
            </a:r>
            <a:r>
              <a:rPr lang="en-US" sz="2400" dirty="0">
                <a:sym typeface="Wingdings" panose="05000000000000000000" pitchFamily="2" charset="2"/>
              </a:rPr>
              <a:t> approximate with two linear fits:  trajectory and </a:t>
            </a:r>
            <a:r>
              <a:rPr lang="en-US" sz="2400" dirty="0" err="1">
                <a:sym typeface="Wingdings" panose="05000000000000000000" pitchFamily="2" charset="2"/>
              </a:rPr>
              <a:t>dQ</a:t>
            </a:r>
            <a:r>
              <a:rPr lang="en-US" sz="2400" dirty="0">
                <a:sym typeface="Wingdings" panose="05000000000000000000" pitchFamily="2" charset="2"/>
              </a:rPr>
              <a:t>/dx</a:t>
            </a:r>
          </a:p>
          <a:p>
            <a:pPr lvl="2"/>
            <a:r>
              <a:rPr lang="en-US" dirty="0">
                <a:sym typeface="Wingdings" panose="05000000000000000000" pitchFamily="2" charset="2"/>
              </a:rPr>
              <a:t>Allow further iterations to refine the 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28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7674429" y="67809"/>
            <a:ext cx="4555670" cy="6790191"/>
            <a:chOff x="7674429" y="67809"/>
            <a:chExt cx="4555670" cy="679019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674429" y="2285773"/>
              <a:ext cx="4510314" cy="237520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0160000" y="3405521"/>
              <a:ext cx="17090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V view</a:t>
              </a: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74429" y="67809"/>
              <a:ext cx="4517571" cy="2297656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9503229" y="413657"/>
              <a:ext cx="17090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U view</a:t>
              </a: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74429" y="4515819"/>
              <a:ext cx="4555670" cy="2342181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0357757" y="5285564"/>
              <a:ext cx="17090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W 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60297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86532" y="3425769"/>
            <a:ext cx="4792704" cy="329570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676" y="877745"/>
          <a:ext cx="7124791" cy="2466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4" imgW="4254480" imgH="1473120" progId="Equation.DSMT4">
                  <p:embed/>
                </p:oleObj>
              </mc:Choice>
              <mc:Fallback>
                <p:oleObj name="Equation" r:id="rId4" imgW="4254480" imgH="14731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676" y="877745"/>
                        <a:ext cx="7124791" cy="2466746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959711" y="877745"/>
          <a:ext cx="3819525" cy="245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6" imgW="2489040" imgH="1600200" progId="Equation.DSMT4">
                  <p:embed/>
                </p:oleObj>
              </mc:Choice>
              <mc:Fallback>
                <p:oleObj name="Equation" r:id="rId6" imgW="2489040" imgH="1600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9711" y="877745"/>
                        <a:ext cx="3819525" cy="2455862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60450" y="0"/>
          <a:ext cx="98583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8" imgW="3720960" imgH="279360" progId="Equation.DSMT4">
                  <p:embed/>
                </p:oleObj>
              </mc:Choice>
              <mc:Fallback>
                <p:oleObj name="Equation" r:id="rId8" imgW="372096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0450" y="0"/>
                        <a:ext cx="985837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1472" y="3533517"/>
            <a:ext cx="3031401" cy="296370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55876" y="3533517"/>
            <a:ext cx="3433820" cy="318796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603531" y="961697"/>
            <a:ext cx="2459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Unknowns</a:t>
            </a:r>
          </a:p>
          <a:p>
            <a:r>
              <a:rPr lang="en-US" sz="2000" b="1" dirty="0">
                <a:solidFill>
                  <a:srgbClr val="0070C0"/>
                </a:solidFill>
              </a:rPr>
              <a:t>Measurement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723CD32-57A3-4B7A-9977-63FE916E276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05887"/>
            <a:ext cx="1062781" cy="1062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903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09600" y="-152926"/>
            <a:ext cx="11461796" cy="1143000"/>
          </a:xfrm>
        </p:spPr>
        <p:txBody>
          <a:bodyPr>
            <a:normAutofit/>
          </a:bodyPr>
          <a:lstStyle/>
          <a:p>
            <a:r>
              <a:rPr lang="en-US" dirty="0"/>
              <a:t>Weighted Least Squares (WLS)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71848" y="4793616"/>
            <a:ext cx="11631827" cy="1927861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n approximation or a special case of the </a:t>
            </a:r>
            <a:r>
              <a:rPr lang="en-US" b="1" i="1" dirty="0"/>
              <a:t>maximum likelihood </a:t>
            </a:r>
            <a:r>
              <a:rPr lang="en-US" dirty="0"/>
              <a:t>approach</a:t>
            </a:r>
          </a:p>
          <a:p>
            <a:r>
              <a:rPr lang="en-US" dirty="0"/>
              <a:t>With unbiased measurements, this solution is the </a:t>
            </a:r>
            <a:r>
              <a:rPr lang="en-US" b="1" i="1" dirty="0"/>
              <a:t>best linear unbiased estimator </a:t>
            </a:r>
            <a:r>
              <a:rPr lang="en-US" dirty="0"/>
              <a:t>(</a:t>
            </a:r>
            <a:r>
              <a:rPr lang="en-US" b="1" i="1" dirty="0"/>
              <a:t>BLUE</a:t>
            </a:r>
            <a:r>
              <a:rPr lang="en-US" dirty="0"/>
              <a:t>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553200" y="358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3200" y="358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553200" y="358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3200" y="358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12813" y="1089025"/>
          <a:ext cx="4394200" cy="334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6" imgW="2120760" imgH="1612800" progId="Equation.DSMT4">
                  <p:embed/>
                </p:oleObj>
              </mc:Choice>
              <mc:Fallback>
                <p:oleObj name="Equation" r:id="rId6" imgW="2120760" imgH="1612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2813" y="1089025"/>
                        <a:ext cx="4394200" cy="3341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502525" y="1362075"/>
          <a:ext cx="3416300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8" imgW="2082600" imgH="1320480" progId="Equation.DSMT4">
                  <p:embed/>
                </p:oleObj>
              </mc:Choice>
              <mc:Fallback>
                <p:oleObj name="Equation" r:id="rId8" imgW="2082600" imgH="1320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02525" y="1362075"/>
                        <a:ext cx="3416300" cy="2166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5924573" y="2366515"/>
            <a:ext cx="831850" cy="248543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426200" y="3977740"/>
            <a:ext cx="60324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. C. Aitken </a:t>
            </a:r>
            <a:r>
              <a:rPr lang="en-US" sz="2000" dirty="0">
                <a:hlinkClick r:id="rId10"/>
              </a:rPr>
              <a:t>Proc. R. Soc. Edinburgh 55, 42</a:t>
            </a:r>
            <a:r>
              <a:rPr lang="en-US" sz="2000" dirty="0"/>
              <a:t> (1935)</a:t>
            </a:r>
          </a:p>
        </p:txBody>
      </p:sp>
    </p:spTree>
    <p:extLst>
      <p:ext uri="{BB962C8B-B14F-4D97-AF65-F5344CB8AC3E}">
        <p14:creationId xmlns:p14="http://schemas.microsoft.com/office/powerpoint/2010/main" val="3961658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4" grpId="0" animBg="1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519144-1151-41F8-8B8F-2AC0DB94D6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/>
              <a:t>Stopped Muon Reje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8CF6E4-E7F6-42CE-86C8-2B4BB0F662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30</a:t>
            </a:fld>
            <a:endParaRPr lang="en-US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5EFE220-6491-43DA-87F0-20F28B9130AF}"/>
              </a:ext>
            </a:extLst>
          </p:cNvPr>
          <p:cNvGrpSpPr/>
          <p:nvPr/>
        </p:nvGrpSpPr>
        <p:grpSpPr>
          <a:xfrm>
            <a:off x="200840" y="1510056"/>
            <a:ext cx="6525046" cy="3710301"/>
            <a:chOff x="66161" y="474493"/>
            <a:chExt cx="6525046" cy="3710301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4E02111B-A2FF-4C0D-BBD3-49E682E3DF2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28240" y="2241694"/>
              <a:ext cx="4029075" cy="1943100"/>
            </a:xfrm>
            <a:prstGeom prst="rect">
              <a:avLst/>
            </a:prstGeom>
          </p:spPr>
        </p:pic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2D7FCDB0-0977-44D8-8A4E-9C35E3096769}"/>
                </a:ext>
              </a:extLst>
            </p:cNvPr>
            <p:cNvGrpSpPr/>
            <p:nvPr/>
          </p:nvGrpSpPr>
          <p:grpSpPr>
            <a:xfrm>
              <a:off x="66161" y="474493"/>
              <a:ext cx="6525046" cy="3192260"/>
              <a:chOff x="66162" y="509779"/>
              <a:chExt cx="6525046" cy="3192260"/>
            </a:xfrm>
          </p:grpSpPr>
          <p:pic>
            <p:nvPicPr>
              <p:cNvPr id="20" name="Picture 19">
                <a:extLst>
                  <a:ext uri="{FF2B5EF4-FFF2-40B4-BE49-F238E27FC236}">
                    <a16:creationId xmlns:a16="http://schemas.microsoft.com/office/drawing/2014/main" id="{C9B981E6-35A8-4FFF-8AA7-A5A3699A74C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9453" y="1018113"/>
                <a:ext cx="5429250" cy="1162050"/>
              </a:xfrm>
              <a:prstGeom prst="rect">
                <a:avLst/>
              </a:prstGeom>
            </p:spPr>
          </p:pic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B06593F2-D8D8-4969-8F29-A9897117572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85864" y="935600"/>
                <a:ext cx="1082403" cy="0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>
                <a:extLst>
                  <a:ext uri="{FF2B5EF4-FFF2-40B4-BE49-F238E27FC236}">
                    <a16:creationId xmlns:a16="http://schemas.microsoft.com/office/drawing/2014/main" id="{B62BD4C9-EB82-4207-AF98-E0BC334F8A6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387395" y="1140042"/>
                <a:ext cx="11441" cy="729145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F3E4ACA-FEE6-425E-BD9E-4DD9EEEA8B96}"/>
                  </a:ext>
                </a:extLst>
              </p:cNvPr>
              <p:cNvSpPr txBox="1"/>
              <p:nvPr/>
            </p:nvSpPr>
            <p:spPr>
              <a:xfrm>
                <a:off x="254437" y="509779"/>
                <a:ext cx="180501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rifting</a:t>
                </a:r>
              </a:p>
            </p:txBody>
          </p:sp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C5D3209-6FCA-4E92-8FA1-51842A8F221B}"/>
                  </a:ext>
                </a:extLst>
              </p:cNvPr>
              <p:cNvSpPr txBox="1"/>
              <p:nvPr/>
            </p:nvSpPr>
            <p:spPr>
              <a:xfrm>
                <a:off x="4786197" y="552943"/>
                <a:ext cx="180501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Drifting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DA59565-E1C1-4940-961B-DA7C2A7E56C7}"/>
                  </a:ext>
                </a:extLst>
              </p:cNvPr>
              <p:cNvSpPr txBox="1"/>
              <p:nvPr/>
            </p:nvSpPr>
            <p:spPr>
              <a:xfrm>
                <a:off x="2265840" y="1995497"/>
                <a:ext cx="217251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Beam</a:t>
                </a:r>
              </a:p>
            </p:txBody>
          </p:sp>
          <p:cxnSp>
            <p:nvCxnSpPr>
              <p:cNvPr id="26" name="Straight Arrow Connector 25">
                <a:extLst>
                  <a:ext uri="{FF2B5EF4-FFF2-40B4-BE49-F238E27FC236}">
                    <a16:creationId xmlns:a16="http://schemas.microsoft.com/office/drawing/2014/main" id="{0636D9FB-9BEC-4B14-AEAA-F8FA981F8772}"/>
                  </a:ext>
                </a:extLst>
              </p:cNvPr>
              <p:cNvCxnSpPr/>
              <p:nvPr/>
            </p:nvCxnSpPr>
            <p:spPr>
              <a:xfrm flipH="1" flipV="1">
                <a:off x="254437" y="1071694"/>
                <a:ext cx="10031" cy="821112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78D5D2E3-C116-4418-A1BF-5E25561DA7A2}"/>
                  </a:ext>
                </a:extLst>
              </p:cNvPr>
              <p:cNvCxnSpPr/>
              <p:nvPr/>
            </p:nvCxnSpPr>
            <p:spPr>
              <a:xfrm flipH="1" flipV="1">
                <a:off x="1469442" y="2397122"/>
                <a:ext cx="10031" cy="821112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0641676-F273-45A6-804D-491CE96208B0}"/>
                  </a:ext>
                </a:extLst>
              </p:cNvPr>
              <p:cNvSpPr txBox="1"/>
              <p:nvPr/>
            </p:nvSpPr>
            <p:spPr>
              <a:xfrm rot="16200000">
                <a:off x="1170896" y="2996544"/>
                <a:ext cx="461665" cy="949326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dirty="0"/>
                  <a:t>Vertical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D6E618C-E388-4C0C-84F2-09E45D1C608A}"/>
                  </a:ext>
                </a:extLst>
              </p:cNvPr>
              <p:cNvSpPr txBox="1"/>
              <p:nvPr/>
            </p:nvSpPr>
            <p:spPr>
              <a:xfrm rot="16200000">
                <a:off x="309992" y="1792380"/>
                <a:ext cx="461665" cy="949326"/>
              </a:xfrm>
              <a:prstGeom prst="rect">
                <a:avLst/>
              </a:prstGeom>
              <a:noFill/>
            </p:spPr>
            <p:txBody>
              <a:bodyPr vert="eaVert" wrap="square" rtlCol="0">
                <a:spAutoFit/>
              </a:bodyPr>
              <a:lstStyle/>
              <a:p>
                <a:r>
                  <a:rPr lang="en-US" dirty="0"/>
                  <a:t>Vertical</a:t>
                </a:r>
              </a:p>
            </p:txBody>
          </p: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DC885ADD-3251-49F7-8BD5-B21697ACD0E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23987" y="2168955"/>
                <a:ext cx="2060969" cy="0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34" name="Content Placeholder 5">
            <a:extLst>
              <a:ext uri="{FF2B5EF4-FFF2-40B4-BE49-F238E27FC236}">
                <a16:creationId xmlns:a16="http://schemas.microsoft.com/office/drawing/2014/main" id="{F35D8D67-A899-48D3-A866-8B5B570242A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9593" y="1712662"/>
            <a:ext cx="5384800" cy="2935555"/>
          </a:xfrm>
          <a:prstGeom prst="rect">
            <a:avLst/>
          </a:prstGeom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EBF777D6-DC7A-4439-9336-4E9D9F95E67F}"/>
              </a:ext>
            </a:extLst>
          </p:cNvPr>
          <p:cNvSpPr txBox="1"/>
          <p:nvPr/>
        </p:nvSpPr>
        <p:spPr>
          <a:xfrm>
            <a:off x="10030328" y="2774789"/>
            <a:ext cx="151490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Bragg peak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539A8C45-1318-4949-8274-7C9F2D4784CF}"/>
              </a:ext>
            </a:extLst>
          </p:cNvPr>
          <p:cNvCxnSpPr>
            <a:cxnSpLocks/>
          </p:cNvCxnSpPr>
          <p:nvPr/>
        </p:nvCxnSpPr>
        <p:spPr>
          <a:xfrm flipV="1">
            <a:off x="10705892" y="3144121"/>
            <a:ext cx="586853" cy="429905"/>
          </a:xfrm>
          <a:prstGeom prst="straightConnector1">
            <a:avLst/>
          </a:prstGeom>
          <a:ln w="3238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5BC25EDC-26D9-4CFA-954B-5783E43C2885}"/>
              </a:ext>
            </a:extLst>
          </p:cNvPr>
          <p:cNvGraphicFramePr>
            <a:graphicFrameLocks noGrp="1"/>
          </p:cNvGraphicFramePr>
          <p:nvPr/>
        </p:nvGraphicFramePr>
        <p:xfrm>
          <a:off x="675502" y="5390715"/>
          <a:ext cx="6576552" cy="1163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0614">
                  <a:extLst>
                    <a:ext uri="{9D8B030D-6E8A-4147-A177-3AD203B41FA5}">
                      <a16:colId xmlns:a16="http://schemas.microsoft.com/office/drawing/2014/main" val="4113255799"/>
                    </a:ext>
                  </a:extLst>
                </a:gridCol>
                <a:gridCol w="2615938">
                  <a:extLst>
                    <a:ext uri="{9D8B030D-6E8A-4147-A177-3AD203B41FA5}">
                      <a16:colId xmlns:a16="http://schemas.microsoft.com/office/drawing/2014/main" val="1629231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te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utrino : Cosmic Mu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90198109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/>
                        <a:t>After through-going-muon reje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dirty="0"/>
                        <a:t>1: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2703772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r>
                        <a:rPr lang="en-US" b="1" dirty="0"/>
                        <a:t>After stopped muon reje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/>
                        <a:t>7.6:1</a:t>
                      </a:r>
                      <a:endParaRPr lang="en-US" sz="20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3545195"/>
                  </a:ext>
                </a:extLst>
              </a:tr>
            </a:tbl>
          </a:graphicData>
        </a:graphic>
      </p:graphicFrame>
      <p:pic>
        <p:nvPicPr>
          <p:cNvPr id="38" name="Picture 37">
            <a:extLst>
              <a:ext uri="{FF2B5EF4-FFF2-40B4-BE49-F238E27FC236}">
                <a16:creationId xmlns:a16="http://schemas.microsoft.com/office/drawing/2014/main" id="{77F73011-5A27-4B9C-9983-9272440E3C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72724" y="4810306"/>
            <a:ext cx="963954" cy="1274907"/>
          </a:xfrm>
          <a:prstGeom prst="rect">
            <a:avLst/>
          </a:prstGeom>
        </p:spPr>
      </p:pic>
      <p:sp>
        <p:nvSpPr>
          <p:cNvPr id="39" name="TextBox 38">
            <a:extLst>
              <a:ext uri="{FF2B5EF4-FFF2-40B4-BE49-F238E27FC236}">
                <a16:creationId xmlns:a16="http://schemas.microsoft.com/office/drawing/2014/main" id="{0ACC223A-2BAC-468D-A7ED-F6503AD16DE8}"/>
              </a:ext>
            </a:extLst>
          </p:cNvPr>
          <p:cNvSpPr txBox="1"/>
          <p:nvPr/>
        </p:nvSpPr>
        <p:spPr>
          <a:xfrm>
            <a:off x="10595363" y="6084545"/>
            <a:ext cx="13062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Wenqiang</a:t>
            </a:r>
            <a:r>
              <a:rPr lang="en-US" sz="1600" dirty="0"/>
              <a:t> </a:t>
            </a:r>
            <a:r>
              <a:rPr lang="en-US" sz="1600" dirty="0" err="1"/>
              <a:t>Gu</a:t>
            </a:r>
            <a:endParaRPr lang="en-US" sz="1600" dirty="0"/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F44C3A45-0C0B-42D9-9AB9-AEA5384F570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698"/>
          <a:stretch/>
        </p:blipFill>
        <p:spPr>
          <a:xfrm>
            <a:off x="9077828" y="4874207"/>
            <a:ext cx="952500" cy="1033016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BC09A5E4-94C1-4871-970A-78CEC2655DCC}"/>
              </a:ext>
            </a:extLst>
          </p:cNvPr>
          <p:cNvSpPr txBox="1"/>
          <p:nvPr/>
        </p:nvSpPr>
        <p:spPr>
          <a:xfrm>
            <a:off x="8734223" y="5873014"/>
            <a:ext cx="15945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London </a:t>
            </a:r>
            <a:br>
              <a:rPr lang="en-US" sz="1600" dirty="0"/>
            </a:br>
            <a:r>
              <a:rPr lang="en-US" sz="1600" dirty="0"/>
              <a:t>Cooper-</a:t>
            </a:r>
            <a:r>
              <a:rPr lang="en-US" sz="1600" dirty="0" err="1"/>
              <a:t>Troendle</a:t>
            </a:r>
            <a:endParaRPr lang="en-US" sz="1600" dirty="0"/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F56393F1-54B4-446F-BC58-E37FA6FE85B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3486" y="0"/>
            <a:ext cx="2668513" cy="832334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2963EAC2-96F2-4A6E-BE4E-5B52665C1B3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05887"/>
            <a:ext cx="1615943" cy="1615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24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05CA957-1711-4F5B-8F2E-C53CE06857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783" y="1388354"/>
            <a:ext cx="5567656" cy="408129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551AF3C-83AC-4515-AA8F-F414BBC8B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1143000"/>
          </a:xfrm>
        </p:spPr>
        <p:txBody>
          <a:bodyPr/>
          <a:lstStyle/>
          <a:p>
            <a:r>
              <a:rPr lang="en-US" dirty="0"/>
              <a:t>Generic Neutrino Dete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29E8AC-AC5E-48D0-9BCD-ACA4BD25F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3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546D9E2-D7A9-41BB-8586-01E1A3AFD17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3486" y="0"/>
            <a:ext cx="2668513" cy="8323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3F73ADF-B478-4093-B2FF-13D163609E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905" y="5326997"/>
            <a:ext cx="1025390" cy="122287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06AB0CE4-6728-43A4-9504-678D014AADC7}"/>
              </a:ext>
            </a:extLst>
          </p:cNvPr>
          <p:cNvSpPr txBox="1"/>
          <p:nvPr/>
        </p:nvSpPr>
        <p:spPr>
          <a:xfrm>
            <a:off x="51102" y="6538889"/>
            <a:ext cx="2471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anyu Wei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33009D0-74BB-4DCA-A576-271DA2C9B19D}"/>
              </a:ext>
            </a:extLst>
          </p:cNvPr>
          <p:cNvSpPr txBox="1"/>
          <p:nvPr/>
        </p:nvSpPr>
        <p:spPr>
          <a:xfrm>
            <a:off x="4068233" y="1161526"/>
            <a:ext cx="2192624" cy="923330"/>
          </a:xfrm>
          <a:prstGeom prst="rect">
            <a:avLst/>
          </a:prstGeom>
          <a:noFill/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Efficiency ~ 90% for </a:t>
            </a:r>
          </a:p>
          <a:p>
            <a:r>
              <a:rPr lang="en-US" dirty="0"/>
              <a:t>charge-current (CC) </a:t>
            </a:r>
            <a:r>
              <a:rPr lang="el-GR" dirty="0"/>
              <a:t>ν</a:t>
            </a:r>
            <a:r>
              <a:rPr lang="el-GR" baseline="-25000" dirty="0"/>
              <a:t>μ</a:t>
            </a:r>
            <a:r>
              <a:rPr lang="en-US" baseline="-25000" dirty="0"/>
              <a:t> </a:t>
            </a:r>
            <a:r>
              <a:rPr lang="en-US" dirty="0"/>
              <a:t>interac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D022E374-5D37-4051-A911-E54E614F736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05887"/>
            <a:ext cx="1636890" cy="163689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189069E9-9594-469E-B5FE-08ED8E41D73E}"/>
              </a:ext>
            </a:extLst>
          </p:cNvPr>
          <p:cNvSpPr txBox="1"/>
          <p:nvPr/>
        </p:nvSpPr>
        <p:spPr>
          <a:xfrm>
            <a:off x="2852697" y="5488171"/>
            <a:ext cx="7173277" cy="1200329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Selected CC </a:t>
            </a:r>
            <a:r>
              <a:rPr lang="el-GR" sz="2400" dirty="0"/>
              <a:t>ν</a:t>
            </a:r>
            <a:r>
              <a:rPr lang="el-GR" sz="2400" baseline="-25000" dirty="0"/>
              <a:t>μ</a:t>
            </a:r>
            <a:r>
              <a:rPr lang="en-US" sz="2400" baseline="-25000" dirty="0"/>
              <a:t> </a:t>
            </a:r>
            <a:r>
              <a:rPr lang="en-US" sz="2400" dirty="0"/>
              <a:t>interaction: ~ 11.5 k with 5e19 POT vs. </a:t>
            </a:r>
            <a:br>
              <a:rPr lang="en-US" sz="2400" dirty="0"/>
            </a:br>
            <a:r>
              <a:rPr lang="en-US" sz="2400" dirty="0"/>
              <a:t>4.3 k in </a:t>
            </a:r>
            <a:r>
              <a:rPr lang="en-US" sz="2400" dirty="0">
                <a:hlinkClick r:id="rId6"/>
              </a:rPr>
              <a:t>PRL 123, 131801 (2019)</a:t>
            </a:r>
            <a:r>
              <a:rPr lang="en-US" sz="2400" dirty="0"/>
              <a:t> @ 50% purity</a:t>
            </a:r>
          </a:p>
          <a:p>
            <a:r>
              <a:rPr lang="en-US" sz="2400" dirty="0"/>
              <a:t>High-performance generic neutrino detection achieved</a:t>
            </a:r>
          </a:p>
        </p:txBody>
      </p:sp>
      <p:pic>
        <p:nvPicPr>
          <p:cNvPr id="18" name="Content Placeholder 5">
            <a:extLst>
              <a:ext uri="{FF2B5EF4-FFF2-40B4-BE49-F238E27FC236}">
                <a16:creationId xmlns:a16="http://schemas.microsoft.com/office/drawing/2014/main" id="{08E1FCB1-9A4A-484C-BED2-DB31ACCFDEC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7"/>
          <a:stretch>
            <a:fillRect/>
          </a:stretch>
        </p:blipFill>
        <p:spPr>
          <a:xfrm>
            <a:off x="6837668" y="850860"/>
            <a:ext cx="5049531" cy="4525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906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EEF99CB-6660-470E-BF85-B1F0696CF2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73670" y="-61533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Remaining Challenges in Signal Processing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26FE4D55-D202-4724-B61C-C38BA04DE0F5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23289" y="1054232"/>
            <a:ext cx="5044627" cy="4525963"/>
          </a:xfrm>
          <a:prstGeom prst="rect">
            <a:avLst/>
          </a:prstGeom>
        </p:spPr>
      </p:pic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570348D2-9E06-4270-A287-18E50A72CAD4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6328935" y="1790856"/>
            <a:ext cx="5198874" cy="314422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C6BC6FA-AEDF-422C-A616-8800C2B04F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32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5237CA9-2DD2-47E7-87A0-E80BDD75B266}"/>
              </a:ext>
            </a:extLst>
          </p:cNvPr>
          <p:cNvSpPr txBox="1"/>
          <p:nvPr/>
        </p:nvSpPr>
        <p:spPr>
          <a:xfrm>
            <a:off x="2523144" y="5726033"/>
            <a:ext cx="90046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till worse performance for the induction wire plane for prolonged topology (long in drift time) because of the signal ROI finding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950F91D-36AF-4003-967F-9A52BC3C36E2}"/>
              </a:ext>
            </a:extLst>
          </p:cNvPr>
          <p:cNvCxnSpPr/>
          <p:nvPr/>
        </p:nvCxnSpPr>
        <p:spPr>
          <a:xfrm>
            <a:off x="7281874" y="3208437"/>
            <a:ext cx="396949" cy="329339"/>
          </a:xfrm>
          <a:prstGeom prst="straightConnector1">
            <a:avLst/>
          </a:prstGeom>
          <a:ln w="444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AE852E19-DD1C-4426-B6E0-E4DE05291B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905" y="5360113"/>
            <a:ext cx="1025390" cy="122287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730EF67-5DE5-4526-9DE6-00DF34EADDFA}"/>
              </a:ext>
            </a:extLst>
          </p:cNvPr>
          <p:cNvSpPr txBox="1"/>
          <p:nvPr/>
        </p:nvSpPr>
        <p:spPr>
          <a:xfrm>
            <a:off x="51102" y="6572005"/>
            <a:ext cx="24710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Hanyu</a:t>
            </a:r>
            <a:r>
              <a:rPr lang="en-US" sz="1600" dirty="0"/>
              <a:t> Wei Brooke Russell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25097CB-66E3-4033-985A-D62840DB94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4691" y="5345138"/>
            <a:ext cx="1030544" cy="122470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FC6FB6B-6409-4A7F-B7F8-D394481CE51B}"/>
              </a:ext>
            </a:extLst>
          </p:cNvPr>
          <p:cNvSpPr txBox="1"/>
          <p:nvPr/>
        </p:nvSpPr>
        <p:spPr>
          <a:xfrm>
            <a:off x="7282879" y="5210863"/>
            <a:ext cx="3744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6"/>
              </a:rPr>
              <a:t>JINST 13 P07006/7 </a:t>
            </a:r>
            <a:r>
              <a:rPr lang="en-US" dirty="0"/>
              <a:t>(2018)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8F026B7-D69F-4DCE-9915-6067D4178B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93" y="9417"/>
            <a:ext cx="2604504" cy="812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22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>
            <a:extLst>
              <a:ext uri="{FF2B5EF4-FFF2-40B4-BE49-F238E27FC236}">
                <a16:creationId xmlns:a16="http://schemas.microsoft.com/office/drawing/2014/main" id="{EE22BCDF-0C68-4B7C-81F1-292E4E373E9A}"/>
              </a:ext>
            </a:extLst>
          </p:cNvPr>
          <p:cNvGrpSpPr/>
          <p:nvPr/>
        </p:nvGrpSpPr>
        <p:grpSpPr>
          <a:xfrm>
            <a:off x="6031501" y="929307"/>
            <a:ext cx="6218565" cy="5596926"/>
            <a:chOff x="6046741" y="920006"/>
            <a:chExt cx="6218565" cy="5596926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AB9C0FD0-251B-417A-8D01-6A060694FCE9}"/>
                </a:ext>
              </a:extLst>
            </p:cNvPr>
            <p:cNvGrpSpPr/>
            <p:nvPr/>
          </p:nvGrpSpPr>
          <p:grpSpPr>
            <a:xfrm>
              <a:off x="6046741" y="920006"/>
              <a:ext cx="6218565" cy="5596926"/>
              <a:chOff x="6046741" y="920006"/>
              <a:chExt cx="6218565" cy="5596926"/>
            </a:xfrm>
          </p:grpSpPr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B02E57BA-5B26-40C1-BCC3-0665B622BF25}"/>
                  </a:ext>
                </a:extLst>
              </p:cNvPr>
              <p:cNvGrpSpPr/>
              <p:nvPr/>
            </p:nvGrpSpPr>
            <p:grpSpPr>
              <a:xfrm>
                <a:off x="6046741" y="1236974"/>
                <a:ext cx="6218565" cy="5279958"/>
                <a:chOff x="6046741" y="1236974"/>
                <a:chExt cx="6218565" cy="5279958"/>
              </a:xfrm>
            </p:grpSpPr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764F30B1-47D9-2A4C-9D86-885F2DC6C11C}"/>
                    </a:ext>
                  </a:extLst>
                </p:cNvPr>
                <p:cNvSpPr txBox="1"/>
                <p:nvPr/>
              </p:nvSpPr>
              <p:spPr>
                <a:xfrm rot="5400000">
                  <a:off x="7652840" y="1815140"/>
                  <a:ext cx="137707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Time Tick</a:t>
                  </a:r>
                </a:p>
              </p:txBody>
            </p:sp>
            <p:grpSp>
              <p:nvGrpSpPr>
                <p:cNvPr id="7" name="Group 6">
                  <a:extLst>
                    <a:ext uri="{FF2B5EF4-FFF2-40B4-BE49-F238E27FC236}">
                      <a16:creationId xmlns:a16="http://schemas.microsoft.com/office/drawing/2014/main" id="{A147DF0D-2A79-432A-B8BD-364C3A6F0798}"/>
                    </a:ext>
                  </a:extLst>
                </p:cNvPr>
                <p:cNvGrpSpPr/>
                <p:nvPr/>
              </p:nvGrpSpPr>
              <p:grpSpPr>
                <a:xfrm>
                  <a:off x="6046741" y="1236974"/>
                  <a:ext cx="6218565" cy="5279958"/>
                  <a:chOff x="6031501" y="941312"/>
                  <a:chExt cx="6218565" cy="5279958"/>
                </a:xfrm>
              </p:grpSpPr>
              <p:pic>
                <p:nvPicPr>
                  <p:cNvPr id="14" name="Picture 13">
                    <a:extLst>
                      <a:ext uri="{FF2B5EF4-FFF2-40B4-BE49-F238E27FC236}">
                        <a16:creationId xmlns:a16="http://schemas.microsoft.com/office/drawing/2014/main" id="{1607EECA-89C1-0340-AF7A-40171C677BA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2"/>
                  <a:stretch>
                    <a:fillRect/>
                  </a:stretch>
                </p:blipFill>
                <p:spPr>
                  <a:xfrm>
                    <a:off x="8510802" y="3728428"/>
                    <a:ext cx="3739264" cy="2492842"/>
                  </a:xfrm>
                  <a:prstGeom prst="rect">
                    <a:avLst/>
                  </a:prstGeom>
                </p:spPr>
              </p:pic>
              <p:sp>
                <p:nvSpPr>
                  <p:cNvPr id="20" name="TextBox 19">
                    <a:extLst>
                      <a:ext uri="{FF2B5EF4-FFF2-40B4-BE49-F238E27FC236}">
                        <a16:creationId xmlns:a16="http://schemas.microsoft.com/office/drawing/2014/main" id="{2A26C0E7-35D9-E445-8885-34966C880ECB}"/>
                      </a:ext>
                    </a:extLst>
                  </p:cNvPr>
                  <p:cNvSpPr txBox="1"/>
                  <p:nvPr/>
                </p:nvSpPr>
                <p:spPr>
                  <a:xfrm>
                    <a:off x="6031501" y="1745137"/>
                    <a:ext cx="2837322" cy="156966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/>
                      <a:t>Deconvolved </a:t>
                    </a:r>
                    <a:br>
                      <a:rPr lang="en-US" sz="2400" dirty="0"/>
                    </a:br>
                    <a:r>
                      <a:rPr lang="en-US" sz="2400" dirty="0"/>
                      <a:t>with filters: field, </a:t>
                    </a:r>
                    <a:br>
                      <a:rPr lang="en-US" sz="2400" dirty="0"/>
                    </a:br>
                    <a:r>
                      <a:rPr lang="en-US" sz="2400" dirty="0"/>
                      <a:t>and electronic </a:t>
                    </a:r>
                    <a:br>
                      <a:rPr lang="en-US" sz="2400" dirty="0"/>
                    </a:br>
                    <a:r>
                      <a:rPr lang="en-US" sz="2400" dirty="0"/>
                      <a:t>effects ‘removed’</a:t>
                    </a:r>
                  </a:p>
                </p:txBody>
              </p:sp>
              <p:sp>
                <p:nvSpPr>
                  <p:cNvPr id="21" name="TextBox 20">
                    <a:extLst>
                      <a:ext uri="{FF2B5EF4-FFF2-40B4-BE49-F238E27FC236}">
                        <a16:creationId xmlns:a16="http://schemas.microsoft.com/office/drawing/2014/main" id="{8196F7DA-4E6A-684B-9CCE-943CF0FC9CCE}"/>
                      </a:ext>
                    </a:extLst>
                  </p:cNvPr>
                  <p:cNvSpPr txBox="1"/>
                  <p:nvPr/>
                </p:nvSpPr>
                <p:spPr>
                  <a:xfrm>
                    <a:off x="6155436" y="4297510"/>
                    <a:ext cx="2603286" cy="120032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dirty="0"/>
                      <a:t>ROI finding</a:t>
                    </a:r>
                  </a:p>
                  <a:p>
                    <a:r>
                      <a:rPr lang="en-US" sz="2400" dirty="0"/>
                      <a:t>- Segmentation with </a:t>
                    </a:r>
                    <a:r>
                      <a:rPr lang="en-US" sz="2400" dirty="0" err="1"/>
                      <a:t>UNet</a:t>
                    </a:r>
                    <a:endParaRPr lang="en-US" sz="2400" dirty="0"/>
                  </a:p>
                </p:txBody>
              </p:sp>
              <p:pic>
                <p:nvPicPr>
                  <p:cNvPr id="13" name="Picture 12">
                    <a:extLst>
                      <a:ext uri="{FF2B5EF4-FFF2-40B4-BE49-F238E27FC236}">
                        <a16:creationId xmlns:a16="http://schemas.microsoft.com/office/drawing/2014/main" id="{958C096E-FCBE-2447-A59D-FA2F13824091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3"/>
                  <a:stretch>
                    <a:fillRect/>
                  </a:stretch>
                </p:blipFill>
                <p:spPr>
                  <a:xfrm>
                    <a:off x="8510802" y="941312"/>
                    <a:ext cx="3652395" cy="2434930"/>
                  </a:xfrm>
                  <a:prstGeom prst="rect">
                    <a:avLst/>
                  </a:prstGeom>
                </p:spPr>
              </p:pic>
            </p:grpSp>
          </p:grp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DCC699C-2A99-4D9B-AEC6-435BE863EA54}"/>
                  </a:ext>
                </a:extLst>
              </p:cNvPr>
              <p:cNvSpPr txBox="1"/>
              <p:nvPr/>
            </p:nvSpPr>
            <p:spPr>
              <a:xfrm>
                <a:off x="10076290" y="920006"/>
                <a:ext cx="121390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906DD271-87A4-4841-8DFA-3639FB0A2450}"/>
                </a:ext>
              </a:extLst>
            </p:cNvPr>
            <p:cNvSpPr txBox="1"/>
            <p:nvPr/>
          </p:nvSpPr>
          <p:spPr>
            <a:xfrm>
              <a:off x="9662273" y="3839424"/>
              <a:ext cx="137993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Channels</a:t>
              </a:r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8EAE71B0-FEE8-654E-939A-C9E2868DE5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840" y="-46376"/>
            <a:ext cx="10972800" cy="1143000"/>
          </a:xfrm>
        </p:spPr>
        <p:txBody>
          <a:bodyPr/>
          <a:lstStyle/>
          <a:p>
            <a:r>
              <a:rPr lang="en-US" dirty="0"/>
              <a:t>ROI finding as Image Segmentat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E843AC-DE5C-5840-8179-14407E36D0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1E4478-1F02-C748-A0BD-5BE0EECC434C}" type="slidenum">
              <a:rPr lang="en-US" smtClean="0"/>
              <a:t>33</a:t>
            </a:fld>
            <a:endParaRPr lang="en-US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1F1CEA16-7D98-4F60-A3F2-3D0BF49E3714}"/>
              </a:ext>
            </a:extLst>
          </p:cNvPr>
          <p:cNvGrpSpPr/>
          <p:nvPr/>
        </p:nvGrpSpPr>
        <p:grpSpPr>
          <a:xfrm>
            <a:off x="779574" y="1194462"/>
            <a:ext cx="5014793" cy="4753942"/>
            <a:chOff x="590268" y="1431258"/>
            <a:chExt cx="5206578" cy="5099841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9DB321AC-4563-BE4C-A0FF-46857D9916F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3776" y="1431258"/>
              <a:ext cx="5113070" cy="3447013"/>
            </a:xfrm>
            <a:prstGeom prst="rect">
              <a:avLst/>
            </a:prstGeom>
          </p:spPr>
        </p:pic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5D08E42-FE14-784E-B274-C7345141EC18}"/>
                </a:ext>
              </a:extLst>
            </p:cNvPr>
            <p:cNvSpPr txBox="1"/>
            <p:nvPr/>
          </p:nvSpPr>
          <p:spPr>
            <a:xfrm>
              <a:off x="1699753" y="1489889"/>
              <a:ext cx="24292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UNet: </a:t>
              </a:r>
              <a:r>
                <a:rPr lang="en-US" dirty="0">
                  <a:hlinkClick r:id="rId5"/>
                </a:rPr>
                <a:t>arXiv:1505.04597</a:t>
              </a:r>
              <a:endParaRPr lang="en-US" dirty="0"/>
            </a:p>
          </p:txBody>
        </p: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B4D08EF0-3A3C-C943-9658-E036BC189EE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90268" y="4878271"/>
              <a:ext cx="5017513" cy="1652828"/>
            </a:xfrm>
            <a:prstGeom prst="rect">
              <a:avLst/>
            </a:prstGeom>
          </p:spPr>
        </p:pic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F7B93CBA-30E2-40BC-AE2B-5C72FCD9C480}"/>
              </a:ext>
            </a:extLst>
          </p:cNvPr>
          <p:cNvSpPr txBox="1"/>
          <p:nvPr/>
        </p:nvSpPr>
        <p:spPr>
          <a:xfrm>
            <a:off x="869638" y="6519446"/>
            <a:ext cx="39874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Haiwang</a:t>
            </a:r>
            <a:r>
              <a:rPr lang="en-US" sz="1600" dirty="0"/>
              <a:t> Yu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2B0DE6A-C966-4A02-9B14-7C325C82BFA6}"/>
              </a:ext>
            </a:extLst>
          </p:cNvPr>
          <p:cNvSpPr txBox="1"/>
          <p:nvPr/>
        </p:nvSpPr>
        <p:spPr>
          <a:xfrm>
            <a:off x="9586783" y="1087808"/>
            <a:ext cx="13799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9C7BB255-BC26-4CB8-8650-65AB4A9D55B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491" y="-270323"/>
            <a:ext cx="1832156" cy="1832156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4C08B39D-EA5C-44A8-9AD7-E073CDFEF60F}"/>
              </a:ext>
            </a:extLst>
          </p:cNvPr>
          <p:cNvSpPr txBox="1"/>
          <p:nvPr/>
        </p:nvSpPr>
        <p:spPr>
          <a:xfrm rot="5400000">
            <a:off x="7619880" y="4911429"/>
            <a:ext cx="1377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 Tick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97356ED-7247-444F-BF0B-A17EE44C60D5}"/>
              </a:ext>
            </a:extLst>
          </p:cNvPr>
          <p:cNvSpPr txBox="1"/>
          <p:nvPr/>
        </p:nvSpPr>
        <p:spPr>
          <a:xfrm>
            <a:off x="9647033" y="6488668"/>
            <a:ext cx="137993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hanne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520BE33-431A-45F8-9883-EE7F48E81D44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47407"/>
            <a:ext cx="832408" cy="1210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1755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FE929433-22A3-438B-987F-AFA150411E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6204" y="-27379"/>
            <a:ext cx="8338422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Deep Learning-Signal Processing Performance on ProtoDUNE Dat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3736E9B-3019-4203-96DD-C1CA01651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7B86D8-A933-4379-A4D0-28869672C96F}" type="slidenum">
              <a:rPr lang="en-US" smtClean="0"/>
              <a:t>34</a:t>
            </a:fld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64C6BFC-A712-4D2D-97FE-5EF358D0736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3805" y="5707568"/>
            <a:ext cx="1434147" cy="143414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D240190-E2C8-47C1-B6F6-0FCC1307A15B}"/>
              </a:ext>
            </a:extLst>
          </p:cNvPr>
          <p:cNvSpPr txBox="1"/>
          <p:nvPr/>
        </p:nvSpPr>
        <p:spPr>
          <a:xfrm>
            <a:off x="2914505" y="5707568"/>
            <a:ext cx="2425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annel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556969E-CBEE-4913-9187-73438876349E}"/>
              </a:ext>
            </a:extLst>
          </p:cNvPr>
          <p:cNvSpPr txBox="1"/>
          <p:nvPr/>
        </p:nvSpPr>
        <p:spPr>
          <a:xfrm rot="5400000">
            <a:off x="-761700" y="3691616"/>
            <a:ext cx="24251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 Tick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2844888-3764-4C65-AF73-3D8E130143F3}"/>
              </a:ext>
            </a:extLst>
          </p:cNvPr>
          <p:cNvSpPr txBox="1"/>
          <p:nvPr/>
        </p:nvSpPr>
        <p:spPr>
          <a:xfrm>
            <a:off x="3544388" y="6187243"/>
            <a:ext cx="6846319" cy="523220"/>
          </a:xfrm>
          <a:prstGeom prst="rect">
            <a:avLst/>
          </a:prstGeom>
          <a:solidFill>
            <a:srgbClr val="FFFF00"/>
          </a:solidFill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Significant Improvements in prolonged track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F12AD69-338F-40AA-8BEB-EB21A47ED944}"/>
              </a:ext>
            </a:extLst>
          </p:cNvPr>
          <p:cNvSpPr txBox="1"/>
          <p:nvPr/>
        </p:nvSpPr>
        <p:spPr>
          <a:xfrm>
            <a:off x="832408" y="6491079"/>
            <a:ext cx="39874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/>
              <a:t>Haiwang</a:t>
            </a:r>
            <a:r>
              <a:rPr lang="en-US" sz="1600" dirty="0"/>
              <a:t> Yu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8B7D7F1C-9991-423A-8E8C-4D9CCC548A7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8128"/>
            <a:ext cx="412474" cy="59987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6DFE2AE-7E42-46D5-B2A7-7430590A99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7270" y="1698366"/>
            <a:ext cx="5448730" cy="3957553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043B8D3-E1BF-476C-8C33-51F819A378C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23241" y="1698365"/>
            <a:ext cx="5448730" cy="395755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8F9C2E2-2DD9-4689-A53B-F58F72220F5D}"/>
              </a:ext>
            </a:extLst>
          </p:cNvPr>
          <p:cNvSpPr txBox="1"/>
          <p:nvPr/>
        </p:nvSpPr>
        <p:spPr>
          <a:xfrm>
            <a:off x="2155607" y="1269537"/>
            <a:ext cx="3942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urrent Signal Processing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1047303-9BB6-45D1-AF09-6352DD4F94E8}"/>
              </a:ext>
            </a:extLst>
          </p:cNvPr>
          <p:cNvSpPr txBox="1"/>
          <p:nvPr/>
        </p:nvSpPr>
        <p:spPr>
          <a:xfrm>
            <a:off x="8419235" y="1290366"/>
            <a:ext cx="3942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ep-Learning </a:t>
            </a:r>
            <a:r>
              <a:rPr lang="en-US"/>
              <a:t>Signal Processing</a:t>
            </a:r>
            <a:endParaRPr lang="en-US" dirty="0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C96A580-DADF-49D9-AEC4-D6DE25C25BF9}"/>
              </a:ext>
            </a:extLst>
          </p:cNvPr>
          <p:cNvSpPr/>
          <p:nvPr/>
        </p:nvSpPr>
        <p:spPr>
          <a:xfrm>
            <a:off x="4747098" y="2808050"/>
            <a:ext cx="592555" cy="185474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F9A5E626-016A-4246-A17A-4988FBD9B9D3}"/>
              </a:ext>
            </a:extLst>
          </p:cNvPr>
          <p:cNvSpPr/>
          <p:nvPr/>
        </p:nvSpPr>
        <p:spPr>
          <a:xfrm>
            <a:off x="10300978" y="2921644"/>
            <a:ext cx="592555" cy="185474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990B8AE9-E095-45C6-8400-F404D25CCD9E}"/>
              </a:ext>
            </a:extLst>
          </p:cNvPr>
          <p:cNvSpPr/>
          <p:nvPr/>
        </p:nvSpPr>
        <p:spPr>
          <a:xfrm>
            <a:off x="924127" y="2282757"/>
            <a:ext cx="592555" cy="6388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5245E4C2-2094-4ADB-87C4-E5D9E7101E60}"/>
              </a:ext>
            </a:extLst>
          </p:cNvPr>
          <p:cNvSpPr/>
          <p:nvPr/>
        </p:nvSpPr>
        <p:spPr>
          <a:xfrm>
            <a:off x="6472799" y="2384720"/>
            <a:ext cx="592555" cy="6388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C24EC4BC-E7D9-461F-96B3-70C246162F92}"/>
              </a:ext>
            </a:extLst>
          </p:cNvPr>
          <p:cNvSpPr/>
          <p:nvPr/>
        </p:nvSpPr>
        <p:spPr>
          <a:xfrm>
            <a:off x="4630366" y="1925000"/>
            <a:ext cx="592555" cy="6388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5CEA5539-E59A-4AE8-9990-262231A959C2}"/>
              </a:ext>
            </a:extLst>
          </p:cNvPr>
          <p:cNvSpPr/>
          <p:nvPr/>
        </p:nvSpPr>
        <p:spPr>
          <a:xfrm>
            <a:off x="10289840" y="1913467"/>
            <a:ext cx="592555" cy="6388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6DC07D8B-7BA2-4E6A-A37C-C3B0E063A2E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7600" y="0"/>
            <a:ext cx="3454400" cy="867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75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5" grpId="0"/>
      <p:bldP spid="27" grpId="0" animBg="1"/>
      <p:bldP spid="29" grpId="0" animBg="1"/>
      <p:bldP spid="3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609600" y="-188800"/>
            <a:ext cx="10972800" cy="1143000"/>
          </a:xfrm>
        </p:spPr>
        <p:txBody>
          <a:bodyPr/>
          <a:lstStyle/>
          <a:p>
            <a:r>
              <a:rPr lang="en-US" dirty="0"/>
              <a:t>Wiener-SVD Unfolding Approach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>
          <a:xfrm>
            <a:off x="609601" y="858838"/>
            <a:ext cx="5386917" cy="639762"/>
          </a:xfrm>
        </p:spPr>
        <p:txBody>
          <a:bodyPr/>
          <a:lstStyle/>
          <a:p>
            <a:r>
              <a:rPr lang="en-US" dirty="0" err="1"/>
              <a:t>LArTPC</a:t>
            </a:r>
            <a:r>
              <a:rPr lang="en-US" dirty="0"/>
              <a:t> Signal Processing 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123371" y="1666081"/>
            <a:ext cx="5873147" cy="4673600"/>
          </a:xfrm>
        </p:spPr>
        <p:txBody>
          <a:bodyPr/>
          <a:lstStyle/>
          <a:p>
            <a:r>
              <a:rPr lang="en-US" b="1" dirty="0"/>
              <a:t>Unfold</a:t>
            </a:r>
            <a:r>
              <a:rPr lang="en-US" dirty="0"/>
              <a:t> the ionization electron distribution from measured TPC waveforms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High-frequency electronic noise and the finite resolution of detector response leads to unstable </a:t>
            </a:r>
            <a:r>
              <a:rPr lang="en-US" dirty="0" err="1">
                <a:solidFill>
                  <a:srgbClr val="FF0000"/>
                </a:solidFill>
              </a:rPr>
              <a:t>deconvolved</a:t>
            </a:r>
            <a:r>
              <a:rPr lang="en-US" dirty="0">
                <a:solidFill>
                  <a:srgbClr val="FF0000"/>
                </a:solidFill>
              </a:rPr>
              <a:t> results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Wiener filter is added to stabilize the results, minimizing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3"/>
          </p:nvPr>
        </p:nvSpPr>
        <p:spPr>
          <a:xfrm>
            <a:off x="6193367" y="858838"/>
            <a:ext cx="5389033" cy="639762"/>
          </a:xfrm>
        </p:spPr>
        <p:txBody>
          <a:bodyPr/>
          <a:lstStyle/>
          <a:p>
            <a:r>
              <a:rPr lang="en-US" dirty="0"/>
              <a:t>SVD Unfolding Approach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4"/>
          </p:nvPr>
        </p:nvSpPr>
        <p:spPr>
          <a:xfrm>
            <a:off x="5892800" y="1612558"/>
            <a:ext cx="6299201" cy="5187385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tatistical (and systematic) uncertainties and smearing of finite response function leads to unstable unfolded results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Regularizations (e.g. constraining smoothness) is added to stabilize results (limiting variance)</a:t>
            </a:r>
          </a:p>
          <a:p>
            <a:pPr lvl="1"/>
            <a:r>
              <a:rPr lang="en-US" sz="2400" dirty="0"/>
              <a:t>Regularization </a:t>
            </a:r>
            <a:r>
              <a:rPr lang="en-US" sz="2400" dirty="0">
                <a:sym typeface="Wingdings" panose="05000000000000000000" pitchFamily="2" charset="2"/>
              </a:rPr>
              <a:t> B</a:t>
            </a:r>
            <a:r>
              <a:rPr lang="en-US" sz="2400" dirty="0"/>
              <a:t>ias 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Optimize the strength of regularization to balance between bias and variance</a:t>
            </a:r>
            <a:endParaRPr lang="en-US" dirty="0">
              <a:solidFill>
                <a:srgbClr val="7030A0"/>
              </a:solidFill>
            </a:endParaRPr>
          </a:p>
          <a:p>
            <a:pPr lvl="1"/>
            <a:r>
              <a:rPr lang="en-US" sz="2400" dirty="0">
                <a:solidFill>
                  <a:srgbClr val="7030A0"/>
                </a:solidFill>
              </a:rPr>
              <a:t>Strictly speaking, should also optimize the choice of binning (multi-dimensional scan)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35</a:t>
            </a:fld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09600" y="5103816"/>
          <a:ext cx="4730750" cy="161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2336760" imgH="799920" progId="Equation.DSMT4">
                  <p:embed/>
                </p:oleObj>
              </mc:Choice>
              <mc:Fallback>
                <p:oleObj name="Equation" r:id="rId3" imgW="2336760" imgH="7999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5103816"/>
                        <a:ext cx="4730750" cy="16176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516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P spid="14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7657" y="-102733"/>
            <a:ext cx="10972800" cy="1143000"/>
          </a:xfrm>
        </p:spPr>
        <p:txBody>
          <a:bodyPr/>
          <a:lstStyle/>
          <a:p>
            <a:r>
              <a:rPr lang="en-US" dirty="0"/>
              <a:t>Wiener-SVD Unfolding Approa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48182"/>
            <a:ext cx="11821886" cy="6009818"/>
          </a:xfrm>
        </p:spPr>
        <p:txBody>
          <a:bodyPr>
            <a:normAutofit/>
          </a:bodyPr>
          <a:lstStyle/>
          <a:p>
            <a:r>
              <a:rPr lang="en-US" dirty="0"/>
              <a:t>When the expected signal is known , Wiener filter can be used in SVD unfolding to obtain an optimized result in one shot</a:t>
            </a:r>
          </a:p>
          <a:p>
            <a:pPr lvl="1"/>
            <a:r>
              <a:rPr lang="en-US" dirty="0"/>
              <a:t>Choose binning  &lt;  smearing resolution</a:t>
            </a:r>
          </a:p>
          <a:p>
            <a:pPr lvl="1"/>
            <a:r>
              <a:rPr lang="en-US" dirty="0"/>
              <a:t>Apply </a:t>
            </a:r>
            <a:br>
              <a:rPr lang="en-US" dirty="0"/>
            </a:br>
            <a:r>
              <a:rPr lang="en-US" dirty="0"/>
              <a:t>Wiener </a:t>
            </a:r>
            <a:br>
              <a:rPr lang="en-US" dirty="0"/>
            </a:br>
            <a:r>
              <a:rPr lang="en-US" dirty="0"/>
              <a:t>filter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Naturally balances bias (sys.) and variance (stat.)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a smaller </a:t>
            </a:r>
            <a:br>
              <a:rPr lang="en-US" dirty="0"/>
            </a:br>
            <a:r>
              <a:rPr lang="en-US" dirty="0"/>
              <a:t>total uncertainty with no scanning of regularization streng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36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614869" y="6354249"/>
            <a:ext cx="41967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ore details in X. Li et al. </a:t>
            </a:r>
            <a:r>
              <a:rPr lang="en-US" dirty="0">
                <a:hlinkClick r:id="rId3"/>
              </a:rPr>
              <a:t>JINST 12, P10002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92310" y="2584962"/>
          <a:ext cx="4768853" cy="2392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4" imgW="2933640" imgH="1460160" progId="Equation.DSMT4">
                  <p:embed/>
                </p:oleObj>
              </mc:Choice>
              <mc:Fallback>
                <p:oleObj name="Equation" r:id="rId4" imgW="2933640" imgH="14601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2310" y="2584962"/>
                        <a:ext cx="4768853" cy="239229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009D5A2-8501-4C89-A93D-A690EE654F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31072" y="1991182"/>
          <a:ext cx="3420573" cy="314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6" imgW="2057400" imgH="1892160" progId="Equation.DSMT4">
                  <p:embed/>
                </p:oleObj>
              </mc:Choice>
              <mc:Fallback>
                <p:oleObj name="Equation" r:id="rId6" imgW="2057400" imgH="1892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009D5A2-8501-4C89-A93D-A690EE654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31072" y="1991182"/>
                        <a:ext cx="3420573" cy="314608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>
            <a:extLst>
              <a:ext uri="{FF2B5EF4-FFF2-40B4-BE49-F238E27FC236}">
                <a16:creationId xmlns:a16="http://schemas.microsoft.com/office/drawing/2014/main" id="{5A1B9E85-D4B2-4164-9E58-96C353BE40B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26" t="6322" r="16328" b="36082"/>
          <a:stretch/>
        </p:blipFill>
        <p:spPr>
          <a:xfrm>
            <a:off x="9789364" y="5345138"/>
            <a:ext cx="1083115" cy="115081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E664FCA-B46E-4583-95F2-62515D42277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985810" y="5345138"/>
            <a:ext cx="1081759" cy="115337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FABFEF4E-0D39-402A-85B7-8FE4B357CAAD}"/>
              </a:ext>
            </a:extLst>
          </p:cNvPr>
          <p:cNvSpPr txBox="1"/>
          <p:nvPr/>
        </p:nvSpPr>
        <p:spPr>
          <a:xfrm>
            <a:off x="9680979" y="6469077"/>
            <a:ext cx="2888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Wei Tang        </a:t>
            </a:r>
            <a:r>
              <a:rPr lang="en-US" dirty="0" err="1"/>
              <a:t>Xiaoyue</a:t>
            </a:r>
            <a:r>
              <a:rPr lang="en-US" dirty="0"/>
              <a:t> Li</a:t>
            </a:r>
          </a:p>
        </p:txBody>
      </p:sp>
    </p:spTree>
    <p:extLst>
      <p:ext uri="{BB962C8B-B14F-4D97-AF65-F5344CB8AC3E}">
        <p14:creationId xmlns:p14="http://schemas.microsoft.com/office/powerpoint/2010/main" val="3650409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4">
            <a:extLst>
              <a:ext uri="{FF2B5EF4-FFF2-40B4-BE49-F238E27FC236}">
                <a16:creationId xmlns:a16="http://schemas.microsoft.com/office/drawing/2014/main" id="{02D8A708-1F84-4116-888D-0281C0C6B2F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67672"/>
          <a:stretch/>
        </p:blipFill>
        <p:spPr>
          <a:xfrm>
            <a:off x="476415" y="764711"/>
            <a:ext cx="3760380" cy="3918097"/>
          </a:xfrm>
          <a:prstGeom prst="rect">
            <a:avLst/>
          </a:prstGeom>
        </p:spPr>
      </p:pic>
      <p:pic>
        <p:nvPicPr>
          <p:cNvPr id="18" name="Content Placeholder 6">
            <a:extLst>
              <a:ext uri="{FF2B5EF4-FFF2-40B4-BE49-F238E27FC236}">
                <a16:creationId xmlns:a16="http://schemas.microsoft.com/office/drawing/2014/main" id="{4F846291-8BC7-4F67-9431-8964CFB58E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/>
          <a:stretch>
            <a:fillRect/>
          </a:stretch>
        </p:blipFill>
        <p:spPr>
          <a:xfrm>
            <a:off x="4093150" y="1228134"/>
            <a:ext cx="7237228" cy="33011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D74D8A5-8113-4DDF-B304-C19B0AA151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-68348"/>
            <a:ext cx="10972800" cy="1143000"/>
          </a:xfrm>
        </p:spPr>
        <p:txBody>
          <a:bodyPr/>
          <a:lstStyle/>
          <a:p>
            <a:r>
              <a:rPr lang="en-US" dirty="0"/>
              <a:t>An Example of Energy Spectrum Unfold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EDDA65-6523-4F6A-A5A3-21EFAF7B6C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37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FE1CC21-315A-441B-A327-13B902446A2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26" t="6322" r="16328" b="36082"/>
          <a:stretch/>
        </p:blipFill>
        <p:spPr>
          <a:xfrm>
            <a:off x="9789364" y="5345138"/>
            <a:ext cx="1083115" cy="115081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3544503-473F-4AA2-B6B3-35A06E372D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71633" y="5345138"/>
            <a:ext cx="1081759" cy="115337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232197C-B654-419B-8F97-2109395308C7}"/>
              </a:ext>
            </a:extLst>
          </p:cNvPr>
          <p:cNvSpPr txBox="1"/>
          <p:nvPr/>
        </p:nvSpPr>
        <p:spPr>
          <a:xfrm>
            <a:off x="9666802" y="6469077"/>
            <a:ext cx="2888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Wei Tang        </a:t>
            </a:r>
            <a:r>
              <a:rPr lang="en-US" dirty="0" err="1"/>
              <a:t>Xiaoyue</a:t>
            </a:r>
            <a:r>
              <a:rPr lang="en-US" dirty="0"/>
              <a:t> Li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FE554D5-C006-40B2-AC54-39A7319A8368}"/>
              </a:ext>
            </a:extLst>
          </p:cNvPr>
          <p:cNvSpPr/>
          <p:nvPr/>
        </p:nvSpPr>
        <p:spPr>
          <a:xfrm>
            <a:off x="1465175" y="4275380"/>
            <a:ext cx="17828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7"/>
              </a:rPr>
              <a:t>JINST 12, P10002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7C3F1D5-AA53-44E4-B138-2D624BC74423}"/>
              </a:ext>
            </a:extLst>
          </p:cNvPr>
          <p:cNvSpPr txBox="1"/>
          <p:nvPr/>
        </p:nvSpPr>
        <p:spPr>
          <a:xfrm>
            <a:off x="1214191" y="5800934"/>
            <a:ext cx="7728517" cy="830997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iener SVD unfold outperforms the standard SVD unfold approach with a simplified procedure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BFA6E07-944E-4202-952A-155F257CC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1223" y="4647646"/>
          <a:ext cx="27082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8" imgW="1625400" imgH="406080" progId="Equation.DSMT4">
                  <p:embed/>
                </p:oleObj>
              </mc:Choice>
              <mc:Fallback>
                <p:oleObj name="Equation" r:id="rId8" imgW="1625400" imgH="4060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BFA6E07-944E-4202-952A-155F257CC1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41223" y="4647646"/>
                        <a:ext cx="2708275" cy="677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E6B7345-BAF1-4E24-8CE9-CC77DB45C8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40601" y="4648534"/>
          <a:ext cx="32321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0" imgW="1625400" imgH="279360" progId="Equation.DSMT4">
                  <p:embed/>
                </p:oleObj>
              </mc:Choice>
              <mc:Fallback>
                <p:oleObj name="Equation" r:id="rId10" imgW="1625400" imgH="2793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E6B7345-BAF1-4E24-8CE9-CC77DB45C8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40601" y="4648534"/>
                        <a:ext cx="323215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4558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A6C31712-061D-4CE5-90F4-1E0F247ECD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3608" y="913209"/>
            <a:ext cx="4948615" cy="271772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AEA1381B-A205-41E1-A655-8F51AD6DED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4429" y="-115142"/>
            <a:ext cx="10972800" cy="1143000"/>
          </a:xfrm>
        </p:spPr>
        <p:txBody>
          <a:bodyPr>
            <a:normAutofit/>
          </a:bodyPr>
          <a:lstStyle/>
          <a:p>
            <a:r>
              <a:rPr lang="en-US" dirty="0"/>
              <a:t>Linear Algebra in Experiment Design</a:t>
            </a:r>
          </a:p>
        </p:txBody>
      </p:sp>
      <p:sp>
        <p:nvSpPr>
          <p:cNvPr id="15" name="Content Placeholder 14">
            <a:extLst>
              <a:ext uri="{FF2B5EF4-FFF2-40B4-BE49-F238E27FC236}">
                <a16:creationId xmlns:a16="http://schemas.microsoft.com/office/drawing/2014/main" id="{2D94D2BB-3D61-41B2-A7C6-49234440B56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59512" y="1016476"/>
            <a:ext cx="6019090" cy="4525963"/>
          </a:xfrm>
        </p:spPr>
        <p:txBody>
          <a:bodyPr/>
          <a:lstStyle/>
          <a:p>
            <a:r>
              <a:rPr lang="en-US" dirty="0"/>
              <a:t>100% cancellation of flux uncertainty with one reactor, one near and one far detector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15DB8E-49BE-4CDE-8FBC-C567A71327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38</a:t>
            </a:fld>
            <a:endParaRPr 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A69EF88A-49D3-416E-AC14-3A17FFA10D1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89"/>
          <a:stretch/>
        </p:blipFill>
        <p:spPr bwMode="auto">
          <a:xfrm>
            <a:off x="1317899" y="2774889"/>
            <a:ext cx="3000213" cy="2908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BEBD15C-7E44-469C-9063-1C142E5BC042}"/>
              </a:ext>
            </a:extLst>
          </p:cNvPr>
          <p:cNvSpPr txBox="1"/>
          <p:nvPr/>
        </p:nvSpPr>
        <p:spPr>
          <a:xfrm>
            <a:off x="2055660" y="5860593"/>
            <a:ext cx="19284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aya Bay </a:t>
            </a:r>
            <a:r>
              <a:rPr lang="en-US" b="1" dirty="0"/>
              <a:t>~95%</a:t>
            </a:r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20B33CF-A8A8-46E7-8243-DA9F3F9D1263}"/>
              </a:ext>
            </a:extLst>
          </p:cNvPr>
          <p:cNvSpPr/>
          <p:nvPr/>
        </p:nvSpPr>
        <p:spPr>
          <a:xfrm rot="2376411">
            <a:off x="1751565" y="3042430"/>
            <a:ext cx="2864732" cy="1244071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2959FC1-7217-4CB6-8227-D3BF5B26C1ED}"/>
              </a:ext>
            </a:extLst>
          </p:cNvPr>
          <p:cNvSpPr/>
          <p:nvPr/>
        </p:nvSpPr>
        <p:spPr>
          <a:xfrm rot="4976586">
            <a:off x="959599" y="3688503"/>
            <a:ext cx="3019192" cy="1013864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6D7AE29C-739E-432F-B159-458376AFB9E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5555" y="5682333"/>
            <a:ext cx="1741432" cy="116095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69EC77E-1B04-4B4E-B4AF-2150C4686D1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69" y="5592730"/>
            <a:ext cx="1596373" cy="124949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922C0EB-6D5D-48C4-B707-52510385E63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37350" y="3775258"/>
            <a:ext cx="3949518" cy="308274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AFA22F39-1089-4393-9136-957D4E7911F9}"/>
              </a:ext>
            </a:extLst>
          </p:cNvPr>
          <p:cNvSpPr txBox="1"/>
          <p:nvPr/>
        </p:nvSpPr>
        <p:spPr>
          <a:xfrm>
            <a:off x="9195599" y="5173107"/>
            <a:ext cx="3582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7"/>
              </a:rPr>
              <a:t>Prog. Part. </a:t>
            </a:r>
            <a:r>
              <a:rPr lang="en-US" dirty="0" err="1">
                <a:hlinkClick r:id="rId7"/>
              </a:rPr>
              <a:t>Nucl</a:t>
            </a:r>
            <a:r>
              <a:rPr lang="en-US" dirty="0">
                <a:hlinkClick r:id="rId7"/>
              </a:rPr>
              <a:t>. Phys. 83,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8502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3186" y="84419"/>
            <a:ext cx="9833811" cy="877854"/>
          </a:xfrm>
        </p:spPr>
        <p:txBody>
          <a:bodyPr>
            <a:normAutofit/>
          </a:bodyPr>
          <a:lstStyle/>
          <a:p>
            <a:r>
              <a:rPr lang="en-US" dirty="0"/>
              <a:t>Improved Energy Estimator in EXO-20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4</a:t>
            </a:fld>
            <a:endParaRPr lang="en-US" dirty="0"/>
          </a:p>
        </p:txBody>
      </p:sp>
      <p:pic>
        <p:nvPicPr>
          <p:cNvPr id="7" name="Content Placeholder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2307" y="1124734"/>
            <a:ext cx="5455044" cy="2674781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6231210" y="4316291"/>
            <a:ext cx="5723224" cy="2141623"/>
            <a:chOff x="59206" y="1090372"/>
            <a:chExt cx="5723224" cy="2141623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206" y="1090372"/>
              <a:ext cx="5723224" cy="1847242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7460" y="2925809"/>
              <a:ext cx="5261567" cy="306186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14690" y="1204981"/>
              <a:ext cx="1685069" cy="541218"/>
            </a:xfrm>
            <a:prstGeom prst="rect">
              <a:avLst/>
            </a:prstGeom>
          </p:spPr>
        </p:pic>
      </p:grpSp>
      <p:sp>
        <p:nvSpPr>
          <p:cNvPr id="13" name="TextBox 12"/>
          <p:cNvSpPr txBox="1"/>
          <p:nvPr/>
        </p:nvSpPr>
        <p:spPr>
          <a:xfrm>
            <a:off x="7771460" y="6482943"/>
            <a:ext cx="3093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6"/>
              </a:rPr>
              <a:t>Nature 510, 229 </a:t>
            </a:r>
            <a:r>
              <a:rPr lang="en-US" dirty="0"/>
              <a:t>(2014)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65784" y="1192843"/>
            <a:ext cx="6289223" cy="5665157"/>
          </a:xfrm>
        </p:spPr>
        <p:txBody>
          <a:bodyPr>
            <a:normAutofit/>
          </a:bodyPr>
          <a:lstStyle/>
          <a:p>
            <a:r>
              <a:rPr lang="en-US" sz="2800" dirty="0"/>
              <a:t>Search for 0</a:t>
            </a:r>
            <a:r>
              <a:rPr lang="el-GR" sz="2800" dirty="0"/>
              <a:t>νββ</a:t>
            </a:r>
            <a:r>
              <a:rPr lang="en-US" sz="2800" dirty="0"/>
              <a:t> with </a:t>
            </a:r>
            <a:r>
              <a:rPr lang="en-US" sz="2800" baseline="30000" dirty="0"/>
              <a:t>136</a:t>
            </a:r>
            <a:r>
              <a:rPr lang="en-US" sz="2800" dirty="0"/>
              <a:t>Xe </a:t>
            </a:r>
          </a:p>
          <a:p>
            <a:pPr lvl="1"/>
            <a:r>
              <a:rPr lang="en-US" sz="2400" dirty="0"/>
              <a:t>During the initial operation, observed correlated noise in the APD light readout</a:t>
            </a:r>
            <a:endParaRPr lang="en-US" sz="2400" dirty="0">
              <a:sym typeface="Wingdings" panose="05000000000000000000" pitchFamily="2" charset="2"/>
            </a:endParaRPr>
          </a:p>
          <a:p>
            <a:pPr lvl="1"/>
            <a:endParaRPr lang="en-US" sz="2400" dirty="0">
              <a:sym typeface="Wingdings" panose="05000000000000000000" pitchFamily="2" charset="2"/>
            </a:endParaRPr>
          </a:p>
          <a:p>
            <a:pPr lvl="1"/>
            <a:endParaRPr lang="en-US" sz="2400" dirty="0">
              <a:sym typeface="Wingdings" panose="05000000000000000000" pitchFamily="2" charset="2"/>
            </a:endParaRPr>
          </a:p>
          <a:p>
            <a:pPr lvl="1"/>
            <a:endParaRPr lang="en-US" sz="2400" dirty="0">
              <a:sym typeface="Wingdings" panose="05000000000000000000" pitchFamily="2" charset="2"/>
            </a:endParaRPr>
          </a:p>
          <a:p>
            <a:pPr lvl="1"/>
            <a:endParaRPr lang="en-US" sz="2400" dirty="0">
              <a:sym typeface="Wingdings" panose="05000000000000000000" pitchFamily="2" charset="2"/>
            </a:endParaRPr>
          </a:p>
          <a:p>
            <a:pPr lvl="1"/>
            <a:endParaRPr lang="en-US" sz="2400" dirty="0">
              <a:sym typeface="Wingdings" panose="05000000000000000000" pitchFamily="2" charset="2"/>
            </a:endParaRPr>
          </a:p>
          <a:p>
            <a:pPr lvl="1"/>
            <a:endParaRPr lang="en-US" sz="2400" dirty="0">
              <a:sym typeface="Wingdings" panose="05000000000000000000" pitchFamily="2" charset="2"/>
            </a:endParaRPr>
          </a:p>
          <a:p>
            <a:pPr lvl="1"/>
            <a:r>
              <a:rPr lang="en-US" sz="2400" dirty="0">
                <a:sym typeface="Wingdings" panose="05000000000000000000" pitchFamily="2" charset="2"/>
              </a:rPr>
              <a:t>An optimal energy estimator based on linear algebra to reduce correlated noise: </a:t>
            </a:r>
            <a:r>
              <a:rPr lang="en-US" sz="2400" dirty="0">
                <a:sym typeface="Wingdings" panose="05000000000000000000" pitchFamily="2" charset="2"/>
                <a:hlinkClick r:id="rId7"/>
              </a:rPr>
              <a:t>JINST 11, P07015 </a:t>
            </a:r>
            <a:r>
              <a:rPr lang="en-US" sz="2400" dirty="0">
                <a:sym typeface="Wingdings" panose="05000000000000000000" pitchFamily="2" charset="2"/>
              </a:rPr>
              <a:t>(2016)</a:t>
            </a:r>
            <a:endParaRPr lang="en-US" sz="2400" dirty="0"/>
          </a:p>
          <a:p>
            <a:endParaRPr lang="en-US" sz="2800" dirty="0"/>
          </a:p>
        </p:txBody>
      </p:sp>
      <p:pic>
        <p:nvPicPr>
          <p:cNvPr id="16" name="Content Placeholder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2654510" cy="126273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8190" y="2867253"/>
            <a:ext cx="5824231" cy="210486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832970" y="4148101"/>
            <a:ext cx="431604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Light waveform of an example noise ev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72350" y="3716389"/>
            <a:ext cx="4057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quid </a:t>
            </a:r>
            <a:r>
              <a:rPr lang="en-US" dirty="0" err="1"/>
              <a:t>Xe</a:t>
            </a:r>
            <a:r>
              <a:rPr lang="en-US" dirty="0"/>
              <a:t> Time Projection Chamber</a:t>
            </a:r>
          </a:p>
        </p:txBody>
      </p:sp>
    </p:spTree>
    <p:extLst>
      <p:ext uri="{BB962C8B-B14F-4D97-AF65-F5344CB8AC3E}">
        <p14:creationId xmlns:p14="http://schemas.microsoft.com/office/powerpoint/2010/main" val="3404317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uiExpand="1" build="p"/>
      <p:bldP spid="18" grpId="0" uiExpan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4440" y="85520"/>
            <a:ext cx="8771223" cy="907822"/>
          </a:xfrm>
        </p:spPr>
        <p:txBody>
          <a:bodyPr>
            <a:normAutofit fontScale="90000"/>
          </a:bodyPr>
          <a:lstStyle/>
          <a:p>
            <a:r>
              <a:rPr lang="en-US" dirty="0"/>
              <a:t>Improved Energy Estimator in EXO-20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7" y="4566084"/>
            <a:ext cx="5811253" cy="2180744"/>
          </a:xfrm>
        </p:spPr>
        <p:txBody>
          <a:bodyPr>
            <a:normAutofit/>
          </a:bodyPr>
          <a:lstStyle/>
          <a:p>
            <a:r>
              <a:rPr lang="en-US" sz="2800" b="1" dirty="0"/>
              <a:t>Major challenge: </a:t>
            </a:r>
            <a:br>
              <a:rPr lang="en-US" sz="2800" b="1" dirty="0"/>
            </a:br>
            <a:r>
              <a:rPr lang="en-US" sz="2800" dirty="0"/>
              <a:t>large dimension: 2048 (time bins) x 70 (APDs) ~ </a:t>
            </a:r>
            <a:r>
              <a:rPr lang="en-US" sz="2800" b="1" dirty="0"/>
              <a:t>1.43x10</a:t>
            </a:r>
            <a:r>
              <a:rPr lang="en-US" sz="2800" b="1" baseline="30000" dirty="0"/>
              <a:t>5</a:t>
            </a:r>
            <a:r>
              <a:rPr lang="en-US" sz="2800" b="1" dirty="0"/>
              <a:t> </a:t>
            </a:r>
            <a:r>
              <a:rPr lang="en-US" sz="2800" dirty="0">
                <a:sym typeface="Wingdings" panose="05000000000000000000" pitchFamily="2" charset="2"/>
              </a:rPr>
              <a:t> difficult to calculate (R</a:t>
            </a:r>
            <a:r>
              <a:rPr lang="en-US" sz="2800" baseline="30000" dirty="0">
                <a:sym typeface="Wingdings" panose="05000000000000000000" pitchFamily="2" charset="2"/>
              </a:rPr>
              <a:t>T</a:t>
            </a:r>
            <a:r>
              <a:rPr lang="en-US" sz="2800" dirty="0">
                <a:sym typeface="Wingdings" panose="05000000000000000000" pitchFamily="2" charset="2"/>
              </a:rPr>
              <a:t>C</a:t>
            </a:r>
            <a:r>
              <a:rPr lang="en-US" sz="2800" baseline="30000" dirty="0">
                <a:sym typeface="Wingdings" panose="05000000000000000000" pitchFamily="2" charset="2"/>
              </a:rPr>
              <a:t>-1</a:t>
            </a:r>
            <a:r>
              <a:rPr lang="en-US" sz="2800" dirty="0">
                <a:sym typeface="Wingdings" panose="05000000000000000000" pitchFamily="2" charset="2"/>
              </a:rPr>
              <a:t>R)</a:t>
            </a:r>
            <a:r>
              <a:rPr lang="en-US" sz="2800" baseline="30000" dirty="0">
                <a:sym typeface="Wingdings" panose="05000000000000000000" pitchFamily="2" charset="2"/>
              </a:rPr>
              <a:t>-1</a:t>
            </a:r>
            <a:endParaRPr lang="en-US" sz="2800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5</a:t>
            </a:fld>
            <a:endParaRPr lang="en-US"/>
          </a:p>
        </p:txBody>
      </p:sp>
      <p:pic>
        <p:nvPicPr>
          <p:cNvPr id="5" name="Content Placeholder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8558" y="0"/>
            <a:ext cx="2522293" cy="119984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9100" y="1200150"/>
          <a:ext cx="4368800" cy="284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2108160" imgH="1371600" progId="Equation.DSMT4">
                  <p:embed/>
                </p:oleObj>
              </mc:Choice>
              <mc:Fallback>
                <p:oleObj name="Equation" r:id="rId4" imgW="2108160" imgH="1371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100" y="1200150"/>
                        <a:ext cx="4368800" cy="2843213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76863" y="1154113"/>
          <a:ext cx="6543675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3365280" imgH="1676160" progId="Equation.DSMT4">
                  <p:embed/>
                </p:oleObj>
              </mc:Choice>
              <mc:Fallback>
                <p:oleObj name="Equation" r:id="rId6" imgW="3365280" imgH="1676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76863" y="1154113"/>
                        <a:ext cx="6543675" cy="3251200"/>
                      </a:xfrm>
                      <a:prstGeom prst="rect">
                        <a:avLst/>
                      </a:prstGeom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3465" y="4539128"/>
            <a:ext cx="4910904" cy="203429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973202" y="6468694"/>
            <a:ext cx="56091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400" dirty="0">
                <a:sym typeface="Wingdings" panose="05000000000000000000" pitchFamily="2" charset="2"/>
              </a:rPr>
              <a:t>More details in </a:t>
            </a:r>
            <a:r>
              <a:rPr lang="en-US" sz="2400" dirty="0">
                <a:sym typeface="Wingdings" panose="05000000000000000000" pitchFamily="2" charset="2"/>
                <a:hlinkClick r:id="rId9"/>
              </a:rPr>
              <a:t>JINST 11, P07015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19378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19"/>
          <p:cNvGrpSpPr/>
          <p:nvPr/>
        </p:nvGrpSpPr>
        <p:grpSpPr>
          <a:xfrm>
            <a:off x="562474" y="511289"/>
            <a:ext cx="5856695" cy="4851860"/>
            <a:chOff x="37781" y="17477"/>
            <a:chExt cx="7414539" cy="6237549"/>
          </a:xfrm>
        </p:grpSpPr>
        <p:pic>
          <p:nvPicPr>
            <p:cNvPr id="31" name="Picture 2" descr="C:\Documents and Settings\flanni\Desktop\TPC.gif"/>
            <p:cNvPicPr>
              <a:picLocks noChangeAspect="1" noChangeArrowheads="1" noCrop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37781" y="17477"/>
              <a:ext cx="7414539" cy="6237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Rectangle 31"/>
            <p:cNvSpPr/>
            <p:nvPr/>
          </p:nvSpPr>
          <p:spPr bwMode="auto">
            <a:xfrm>
              <a:off x="6113505" y="5511623"/>
              <a:ext cx="1086787" cy="50966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8580" tIns="34290" rIns="68580" bIns="34290" numCol="1" rtlCol="0" anchor="t" anchorCtr="0" compatLnSpc="1">
              <a:prstTxWarp prst="textNoShape">
                <a:avLst/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b="1" i="1" dirty="0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>
              <a:off x="4283968" y="5427677"/>
              <a:ext cx="599607" cy="1588"/>
            </a:xfrm>
            <a:prstGeom prst="straightConnector1">
              <a:avLst/>
            </a:prstGeom>
            <a:solidFill>
              <a:schemeClr val="tx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4" name="TextBox 33"/>
            <p:cNvSpPr txBox="1"/>
            <p:nvPr/>
          </p:nvSpPr>
          <p:spPr>
            <a:xfrm>
              <a:off x="4377072" y="5482855"/>
              <a:ext cx="303236" cy="19675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>
                  <a:solidFill>
                    <a:prstClr val="black"/>
                  </a:solidFill>
                </a:rPr>
                <a:t>time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95943" y="-123371"/>
            <a:ext cx="9884229" cy="1132114"/>
          </a:xfrm>
        </p:spPr>
        <p:txBody>
          <a:bodyPr/>
          <a:lstStyle/>
          <a:p>
            <a:r>
              <a:rPr lang="en-US" dirty="0"/>
              <a:t>Signal Processing in Single-Phase </a:t>
            </a:r>
            <a:r>
              <a:rPr lang="en-US" dirty="0" err="1"/>
              <a:t>LArTP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4500" y="5369770"/>
            <a:ext cx="7969845" cy="1405373"/>
          </a:xfrm>
        </p:spPr>
        <p:txBody>
          <a:bodyPr>
            <a:normAutofit/>
          </a:bodyPr>
          <a:lstStyle/>
          <a:p>
            <a:r>
              <a:rPr lang="en-US" sz="2800" dirty="0"/>
              <a:t>Goal of signal processing is to reconstruct the distribution of ionization electrons from TPC waveform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5886" y="58487"/>
            <a:ext cx="2604504" cy="812369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256762" y="1129661"/>
            <a:ext cx="2147360" cy="3756067"/>
            <a:chOff x="6311630" y="1076832"/>
            <a:chExt cx="2292579" cy="4484464"/>
          </a:xfrm>
        </p:grpSpPr>
        <p:sp>
          <p:nvSpPr>
            <p:cNvPr id="9" name="TextBox 8"/>
            <p:cNvSpPr txBox="1"/>
            <p:nvPr/>
          </p:nvSpPr>
          <p:spPr>
            <a:xfrm>
              <a:off x="6324600" y="1076832"/>
              <a:ext cx="1981199" cy="698177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Number of ionized electrons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7315200" y="17893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324312" y="2362200"/>
              <a:ext cx="1981199" cy="698177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Signal on Wire Plane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761748" y="1893751"/>
              <a:ext cx="1829087" cy="4042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Field Response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7315200" y="3008531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24600" y="3581400"/>
              <a:ext cx="1981199" cy="698177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Signal to be digitized by ADC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311630" y="3032817"/>
              <a:ext cx="2292579" cy="4042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/>
                <a:t>Electronic Response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7316680" y="4260815"/>
              <a:ext cx="0" cy="572869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6324600" y="4863118"/>
              <a:ext cx="1981199" cy="698178"/>
            </a:xfrm>
            <a:prstGeom prst="rect">
              <a:avLst/>
            </a:prstGeom>
            <a:noFill/>
            <a:ln w="317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Number of ionized electrons</a:t>
              </a: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6613040" y="4292854"/>
              <a:ext cx="1845105" cy="40420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/>
                <a:t>(Signal Processing)</a:t>
              </a: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64167" y="2019900"/>
            <a:ext cx="2019325" cy="3956786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04294" y="2025360"/>
            <a:ext cx="1607446" cy="3976314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8447570" y="1008743"/>
            <a:ext cx="16604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duction (U,V)</a:t>
            </a:r>
            <a:br>
              <a:rPr lang="en-US" dirty="0"/>
            </a:br>
            <a:r>
              <a:rPr lang="en-US" dirty="0"/>
              <a:t>bipolar shape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0404294" y="986887"/>
            <a:ext cx="17877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llection Y</a:t>
            </a:r>
            <a:br>
              <a:rPr lang="en-US" dirty="0"/>
            </a:br>
            <a:r>
              <a:rPr lang="en-US" dirty="0"/>
              <a:t>unipolar shape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079270" y="6182696"/>
            <a:ext cx="37444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6"/>
              </a:rPr>
              <a:t>JINST 13 P07006/7 </a:t>
            </a:r>
            <a:r>
              <a:rPr lang="en-US" dirty="0"/>
              <a:t>(2018)</a:t>
            </a:r>
          </a:p>
        </p:txBody>
      </p:sp>
    </p:spTree>
    <p:extLst>
      <p:ext uri="{BB962C8B-B14F-4D97-AF65-F5344CB8AC3E}">
        <p14:creationId xmlns:p14="http://schemas.microsoft.com/office/powerpoint/2010/main" val="376276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5295331" y="1184276"/>
            <a:ext cx="6896669" cy="41242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Tensor R is Toeplitz	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Response only depends on the relative positions between signal and measuremen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(R</a:t>
            </a:r>
            <a:r>
              <a:rPr lang="en-US" sz="2800" baseline="30000" dirty="0"/>
              <a:t>T</a:t>
            </a:r>
            <a:r>
              <a:rPr lang="en-US" sz="2800" dirty="0"/>
              <a:t>R)</a:t>
            </a:r>
            <a:r>
              <a:rPr lang="en-US" sz="2800" baseline="30000" dirty="0"/>
              <a:t>-1 </a:t>
            </a:r>
            <a:r>
              <a:rPr lang="en-US" sz="2800" dirty="0"/>
              <a:t>can be achieved through the deconvolution technique with </a:t>
            </a:r>
            <a:r>
              <a:rPr lang="en-US" sz="2800" b="1" dirty="0"/>
              <a:t>fast Fourier transformation </a:t>
            </a:r>
            <a:r>
              <a:rPr lang="en-US" sz="2800" dirty="0"/>
              <a:t>(FFT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/>
              <a:t>O(N</a:t>
            </a:r>
            <a:r>
              <a:rPr lang="en-US" sz="2800" baseline="30000" dirty="0"/>
              <a:t>2.4~3</a:t>
            </a:r>
            <a:r>
              <a:rPr lang="en-US" sz="2800" dirty="0"/>
              <a:t>) </a:t>
            </a:r>
            <a:r>
              <a:rPr lang="en-US" sz="2800" dirty="0">
                <a:sym typeface="Wingdings" panose="05000000000000000000" pitchFamily="2" charset="2"/>
              </a:rPr>
              <a:t> O(N </a:t>
            </a:r>
            <a:r>
              <a:rPr lang="en-US" sz="2800" dirty="0" err="1">
                <a:sym typeface="Wingdings" panose="05000000000000000000" pitchFamily="2" charset="2"/>
              </a:rPr>
              <a:t>logN</a:t>
            </a:r>
            <a:r>
              <a:rPr lang="en-US" sz="2800" dirty="0">
                <a:sym typeface="Wingdings" panose="05000000000000000000" pitchFamily="2" charset="2"/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70C0"/>
                </a:solidFill>
                <a:sym typeface="Wingdings" panose="05000000000000000000" pitchFamily="2" charset="2"/>
              </a:rPr>
              <a:t>One of top 10 </a:t>
            </a:r>
            <a:r>
              <a:rPr lang="en-US" sz="2800" dirty="0" err="1">
                <a:solidFill>
                  <a:srgbClr val="0070C0"/>
                </a:solidFill>
                <a:sym typeface="Wingdings" panose="05000000000000000000" pitchFamily="2" charset="2"/>
              </a:rPr>
              <a:t>algs</a:t>
            </a:r>
            <a:r>
              <a:rPr lang="en-US" sz="2800" dirty="0">
                <a:solidFill>
                  <a:srgbClr val="0070C0"/>
                </a:solidFill>
                <a:sym typeface="Wingdings" panose="05000000000000000000" pitchFamily="2" charset="2"/>
              </a:rPr>
              <a:t>. in 20</a:t>
            </a:r>
            <a:r>
              <a:rPr lang="en-US" sz="2800" baseline="30000" dirty="0">
                <a:solidFill>
                  <a:srgbClr val="0070C0"/>
                </a:solidFill>
                <a:sym typeface="Wingdings" panose="05000000000000000000" pitchFamily="2" charset="2"/>
              </a:rPr>
              <a:t>th</a:t>
            </a:r>
            <a:r>
              <a:rPr lang="en-US" sz="2800" dirty="0">
                <a:solidFill>
                  <a:srgbClr val="0070C0"/>
                </a:solidFill>
                <a:sym typeface="Wingdings" panose="05000000000000000000" pitchFamily="2" charset="2"/>
              </a:rPr>
              <a:t> century</a:t>
            </a:r>
            <a:endParaRPr lang="en-US" sz="2800" dirty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39720"/>
            <a:ext cx="6226628" cy="2181758"/>
          </a:xfrm>
        </p:spPr>
        <p:txBody>
          <a:bodyPr>
            <a:normAutofit/>
          </a:bodyPr>
          <a:lstStyle/>
          <a:p>
            <a:r>
              <a:rPr lang="en-US" sz="2800" dirty="0"/>
              <a:t>Immense dimension of M and S:</a:t>
            </a:r>
            <a:br>
              <a:rPr lang="en-US" sz="2800" dirty="0"/>
            </a:br>
            <a:r>
              <a:rPr lang="en-US" sz="2800" dirty="0"/>
              <a:t> 2400 (</a:t>
            </a:r>
            <a:r>
              <a:rPr lang="en-US" sz="2800" dirty="0" err="1"/>
              <a:t>chs</a:t>
            </a:r>
            <a:r>
              <a:rPr lang="en-US" sz="2800" dirty="0"/>
              <a:t>.) x 8256 (time bins) </a:t>
            </a:r>
            <a:br>
              <a:rPr lang="en-US" sz="2800" dirty="0"/>
            </a:br>
            <a:r>
              <a:rPr lang="en-US" sz="2800" dirty="0"/>
              <a:t>~ 2 x 10</a:t>
            </a:r>
            <a:r>
              <a:rPr lang="en-US" sz="2800" baseline="30000" dirty="0"/>
              <a:t>7</a:t>
            </a:r>
            <a:r>
              <a:rPr lang="en-US" sz="2800" dirty="0"/>
              <a:t> </a:t>
            </a:r>
          </a:p>
          <a:p>
            <a:r>
              <a:rPr lang="en-US" sz="2800" dirty="0"/>
              <a:t>Extreme challenge in matrix inversion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7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590800" y="-153901"/>
            <a:ext cx="9884229" cy="113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Matrix Inversion and Deconvolu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72" y="0"/>
            <a:ext cx="2604504" cy="81236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63575" y="1201738"/>
          <a:ext cx="4184650" cy="294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2019240" imgH="1422360" progId="Equation.DSMT4">
                  <p:embed/>
                </p:oleObj>
              </mc:Choice>
              <mc:Fallback>
                <p:oleObj name="Equation" r:id="rId4" imgW="2019240" imgH="1422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3575" y="1201738"/>
                        <a:ext cx="4184650" cy="2947987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16399" y="5742318"/>
            <a:ext cx="48108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sz="2000" dirty="0"/>
              <a:t>1D deconvolution SP in </a:t>
            </a:r>
            <a:r>
              <a:rPr lang="en-US" sz="2000" dirty="0" err="1"/>
              <a:t>LArTPC</a:t>
            </a:r>
            <a:r>
              <a:rPr lang="en-US" sz="2000" dirty="0"/>
              <a:t>  described in B. Baller </a:t>
            </a:r>
            <a:r>
              <a:rPr lang="en-US" sz="2000" dirty="0">
                <a:hlinkClick r:id="rId6"/>
              </a:rPr>
              <a:t>JINST 12, P07010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16644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Content Placeholder 4"/>
          <p:cNvGraphicFramePr>
            <a:graphicFrameLocks noChangeAspect="1"/>
          </p:cNvGraphicFramePr>
          <p:nvPr/>
        </p:nvGraphicFramePr>
        <p:xfrm>
          <a:off x="383996" y="1162553"/>
          <a:ext cx="3507443" cy="82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4" imgW="1612800" imgH="380880" progId="Equation.DSMT4">
                  <p:embed/>
                </p:oleObj>
              </mc:Choice>
              <mc:Fallback>
                <p:oleObj name="Equation" r:id="rId4" imgW="1612800" imgH="380880" progId="Equation.DSMT4">
                  <p:embed/>
                  <p:pic>
                    <p:nvPicPr>
                      <p:cNvPr id="5" name="Content Placeholder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96" y="1162553"/>
                        <a:ext cx="3507443" cy="828146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/>
        </p:nvGraphicFramePr>
        <p:xfrm>
          <a:off x="347194" y="2654803"/>
          <a:ext cx="3571956" cy="58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94" y="2654803"/>
                        <a:ext cx="3571956" cy="582406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2141177" y="1990699"/>
            <a:ext cx="1" cy="6858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250928" y="2042167"/>
            <a:ext cx="1771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urier transform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423344" y="829889"/>
            <a:ext cx="1885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 domai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59875" y="3340603"/>
            <a:ext cx="30861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equency domai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2150071" y="3300423"/>
            <a:ext cx="2" cy="481013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Grp="1" noChangeAspect="1"/>
          </p:cNvGraphicFramePr>
          <p:nvPr/>
        </p:nvGraphicFramePr>
        <p:xfrm>
          <a:off x="1812987" y="5315902"/>
          <a:ext cx="713540" cy="542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12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87" y="5315902"/>
                        <a:ext cx="713540" cy="542644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4413" y="4956412"/>
            <a:ext cx="2343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 to time </a:t>
            </a:r>
            <a:br>
              <a:rPr lang="en-US" dirty="0"/>
            </a:br>
            <a:r>
              <a:rPr lang="en-US" dirty="0"/>
              <a:t>domai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89277" y="4987157"/>
            <a:ext cx="27717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verse Fourier </a:t>
            </a:r>
            <a:br>
              <a:rPr lang="en-US" dirty="0"/>
            </a:br>
            <a:r>
              <a:rPr lang="en-US" dirty="0"/>
              <a:t>transformation </a:t>
            </a:r>
          </a:p>
        </p:txBody>
      </p:sp>
      <p:graphicFrame>
        <p:nvGraphicFramePr>
          <p:cNvPr id="15" name="Object 14"/>
          <p:cNvGraphicFramePr>
            <a:graphicFrameLocks noGrp="1" noChangeAspect="1"/>
          </p:cNvGraphicFramePr>
          <p:nvPr/>
        </p:nvGraphicFramePr>
        <p:xfrm>
          <a:off x="681257" y="3778185"/>
          <a:ext cx="2977000" cy="99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0" imgW="1257120" imgH="419040" progId="Equation.DSMT4">
                  <p:embed/>
                </p:oleObj>
              </mc:Choice>
              <mc:Fallback>
                <p:oleObj name="Equation" r:id="rId10" imgW="1257120" imgH="419040" progId="Equation.DSMT4">
                  <p:embed/>
                  <p:pic>
                    <p:nvPicPr>
                      <p:cNvPr id="15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57" y="3778185"/>
                        <a:ext cx="2977000" cy="990773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2150071" y="4788573"/>
            <a:ext cx="539" cy="487242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itle 1"/>
          <p:cNvSpPr txBox="1">
            <a:spLocks/>
          </p:cNvSpPr>
          <p:nvPr/>
        </p:nvSpPr>
        <p:spPr>
          <a:xfrm>
            <a:off x="1154545" y="-172106"/>
            <a:ext cx="9470572" cy="113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Deconvolution Technique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256131" y="5631531"/>
            <a:ext cx="4122882" cy="1177966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834145" y="6134218"/>
            <a:ext cx="56482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iener filter: optimized  by power of signal and </a:t>
            </a:r>
            <a:br>
              <a:rPr lang="en-US" sz="2000" dirty="0"/>
            </a:br>
            <a:r>
              <a:rPr lang="en-US" sz="2000" dirty="0"/>
              <a:t>noise in freq. domain   N. Wiener (1964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423802" y="4890934"/>
            <a:ext cx="55521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MT Signal Processing in Daya Bay: </a:t>
            </a:r>
            <a:r>
              <a:rPr lang="en-US" sz="2000" dirty="0">
                <a:hlinkClick r:id="rId13"/>
              </a:rPr>
              <a:t>NIMA, 895, 48</a:t>
            </a:r>
            <a:r>
              <a:rPr lang="en-US" sz="2000" dirty="0"/>
              <a:t>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B074E0C-7459-48F0-ACE4-4FCF5A337D9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150028" y="1647633"/>
            <a:ext cx="4145854" cy="296813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44C1BCF-3261-4D06-8C22-3F16EE1D507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122048" y="1590899"/>
            <a:ext cx="4069952" cy="3091533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952D2885-4251-4BA8-8529-5F83A5F67B96}"/>
              </a:ext>
            </a:extLst>
          </p:cNvPr>
          <p:cNvSpPr txBox="1"/>
          <p:nvPr/>
        </p:nvSpPr>
        <p:spPr>
          <a:xfrm>
            <a:off x="6005947" y="1136732"/>
            <a:ext cx="23492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(t)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68B3E3E-FE30-4CCD-BAF6-092821BBA65F}"/>
              </a:ext>
            </a:extLst>
          </p:cNvPr>
          <p:cNvSpPr txBox="1"/>
          <p:nvPr/>
        </p:nvSpPr>
        <p:spPr>
          <a:xfrm>
            <a:off x="9960274" y="1174724"/>
            <a:ext cx="23492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(t)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85467BE-C334-4952-983B-90FFD8DCFDA6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9864" y="5843414"/>
            <a:ext cx="1282136" cy="1003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4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  <p:bldP spid="18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225" y="1540922"/>
            <a:ext cx="3832471" cy="24702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95521" y="-199453"/>
            <a:ext cx="10972800" cy="1143000"/>
          </a:xfrm>
        </p:spPr>
        <p:txBody>
          <a:bodyPr/>
          <a:lstStyle/>
          <a:p>
            <a:r>
              <a:rPr lang="en-US" dirty="0"/>
              <a:t>TPC Signal Processing: 2D Deconvol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1F8FE0-3854-4128-BD4B-84AA4F5C6642}" type="slidenum">
              <a:rPr lang="en-US" smtClean="0"/>
              <a:t>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7496" y="2628"/>
            <a:ext cx="2604504" cy="812369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6620129" y="960454"/>
            <a:ext cx="5700012" cy="5567371"/>
            <a:chOff x="0" y="659613"/>
            <a:chExt cx="5700012" cy="556737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5"/>
            <a:srcRect l="19646" t="13655" r="60702" b="8773"/>
            <a:stretch/>
          </p:blipFill>
          <p:spPr>
            <a:xfrm>
              <a:off x="0" y="1404091"/>
              <a:ext cx="1952172" cy="4355414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5"/>
            <a:srcRect l="78316" t="13459" b="8437"/>
            <a:stretch/>
          </p:blipFill>
          <p:spPr>
            <a:xfrm>
              <a:off x="3545960" y="1404091"/>
              <a:ext cx="2154052" cy="4385303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974692" y="5857652"/>
              <a:ext cx="3744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hlinkClick r:id="rId6"/>
                </a:rPr>
                <a:t>JINST 13 P07006/7 </a:t>
              </a:r>
              <a:r>
                <a:rPr lang="en-US" dirty="0"/>
                <a:t>(2018)</a:t>
              </a: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5"/>
            <a:srcRect l="39596" t="13754" r="41336" b="9858"/>
            <a:stretch/>
          </p:blipFill>
          <p:spPr>
            <a:xfrm>
              <a:off x="1789728" y="1404091"/>
              <a:ext cx="1894115" cy="4288972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08857" y="696580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Measured waveform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52172" y="681401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1-D deconvolution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757150" y="659613"/>
              <a:ext cx="17316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2-D deconvolution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47663" y="738188"/>
          <a:ext cx="4808537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7" imgW="3200400" imgH="609480" progId="Equation.DSMT4">
                  <p:embed/>
                </p:oleObj>
              </mc:Choice>
              <mc:Fallback>
                <p:oleObj name="Equation" r:id="rId7" imgW="3200400" imgH="609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738188"/>
                        <a:ext cx="4808537" cy="915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86755" y="3991926"/>
          <a:ext cx="5709054" cy="15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9" imgW="4216320" imgH="1168200" progId="Equation.DSMT4">
                  <p:embed/>
                </p:oleObj>
              </mc:Choice>
              <mc:Fallback>
                <p:oleObj name="Equation" r:id="rId9" imgW="4216320" imgH="1168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55" y="3991926"/>
                        <a:ext cx="5709054" cy="15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780981" y="1881998"/>
            <a:ext cx="256712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100" dirty="0"/>
              <a:t>R</a:t>
            </a:r>
            <a:r>
              <a:rPr lang="en-US" sz="2100" baseline="-25000" dirty="0"/>
              <a:t>1</a:t>
            </a:r>
            <a:r>
              <a:rPr lang="en-US" sz="2100" dirty="0"/>
              <a:t> represents the induced signal </a:t>
            </a:r>
            <a:br>
              <a:rPr lang="en-US" sz="2100" dirty="0"/>
            </a:br>
            <a:r>
              <a:rPr lang="en-US" sz="2100" dirty="0"/>
              <a:t>from (i+1)</a:t>
            </a:r>
            <a:r>
              <a:rPr lang="en-US" sz="2100" dirty="0" err="1"/>
              <a:t>th</a:t>
            </a:r>
            <a:r>
              <a:rPr lang="en-US" sz="2100" dirty="0"/>
              <a:t> wire signal to </a:t>
            </a:r>
            <a:r>
              <a:rPr lang="en-US" sz="2100" dirty="0" err="1"/>
              <a:t>ith</a:t>
            </a:r>
            <a:r>
              <a:rPr lang="en-US" sz="2100" dirty="0"/>
              <a:t> wir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73338" y="5662969"/>
            <a:ext cx="4871818" cy="1061829"/>
          </a:xfrm>
          <a:prstGeom prst="rect">
            <a:avLst/>
          </a:prstGeom>
          <a:solidFill>
            <a:srgbClr val="FFFF00"/>
          </a:solidFill>
          <a:ln w="317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/>
              <a:t>The inversion of matrix R can again </a:t>
            </a:r>
            <a:br>
              <a:rPr lang="en-US" sz="2100" b="1" dirty="0"/>
            </a:br>
            <a:r>
              <a:rPr lang="en-US" sz="2100" b="1" dirty="0"/>
              <a:t>be done with deconvolution </a:t>
            </a:r>
            <a:r>
              <a:rPr lang="en-US" sz="2100" b="1" dirty="0">
                <a:sym typeface="Wingdings" panose="05000000000000000000" pitchFamily="2" charset="2"/>
              </a:rPr>
              <a:t> </a:t>
            </a:r>
            <a:br>
              <a:rPr lang="en-US" sz="2100" b="1" dirty="0">
                <a:sym typeface="Wingdings" panose="05000000000000000000" pitchFamily="2" charset="2"/>
              </a:rPr>
            </a:br>
            <a:r>
              <a:rPr lang="en-US" sz="2100" b="1" dirty="0"/>
              <a:t>2-D Fast Fourier Transforma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AF80CBD-0D3C-41EB-836F-496B895FF70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0046" y="5745804"/>
            <a:ext cx="1333633" cy="1333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148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theme/theme1.xml><?xml version="1.0" encoding="utf-8"?>
<a:theme xmlns:a="http://schemas.openxmlformats.org/drawingml/2006/main" name="Them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A7D574DF-90B9-48FD-8F51-AA80B777E496}" vid="{489CFC70-3206-4E98-9D6E-673B48E9D209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21</TotalTime>
  <Words>1682</Words>
  <Application>Microsoft Office PowerPoint</Application>
  <PresentationFormat>Widescreen</PresentationFormat>
  <Paragraphs>382</Paragraphs>
  <Slides>3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3" baseType="lpstr">
      <vt:lpstr>Arial</vt:lpstr>
      <vt:lpstr>Calibri</vt:lpstr>
      <vt:lpstr>Theme1</vt:lpstr>
      <vt:lpstr>Equation</vt:lpstr>
      <vt:lpstr>MathType 7.0 Equation</vt:lpstr>
      <vt:lpstr>Review of Linear Algebra Applications in Some Neutrino Experiments</vt:lpstr>
      <vt:lpstr>Introduction</vt:lpstr>
      <vt:lpstr>Weighted Least Squares (WLS)</vt:lpstr>
      <vt:lpstr>Improved Energy Estimator in EXO-200</vt:lpstr>
      <vt:lpstr>Improved Energy Estimator in EXO-200</vt:lpstr>
      <vt:lpstr>Signal Processing in Single-Phase LArTPC</vt:lpstr>
      <vt:lpstr>PowerPoint Presentation</vt:lpstr>
      <vt:lpstr>PowerPoint Presentation</vt:lpstr>
      <vt:lpstr>TPC Signal Processing: 2D Deconvolution</vt:lpstr>
      <vt:lpstr>Intermediate Summary</vt:lpstr>
      <vt:lpstr>Solution: Compressed Sensing</vt:lpstr>
      <vt:lpstr>Wire-Cell Tomographic Event Reconstruction </vt:lpstr>
      <vt:lpstr>Wire-Cell on the MicroBooNE Data</vt:lpstr>
      <vt:lpstr>Neutrino Detection in MicroBooNE</vt:lpstr>
      <vt:lpstr>Compressed Sensing in Selecting Neutrinos</vt:lpstr>
      <vt:lpstr>PowerPoint Presentation</vt:lpstr>
      <vt:lpstr>Core Charge-Light Matching Algorithm</vt:lpstr>
      <vt:lpstr>LArTPC Charge-Light Matching</vt:lpstr>
      <vt:lpstr>Through-going-muon rejection and effective detector boundary</vt:lpstr>
      <vt:lpstr>PowerPoint Presentation</vt:lpstr>
      <vt:lpstr>Iterative LA Approaches</vt:lpstr>
      <vt:lpstr>Iterative Approaches with Linear Algebra </vt:lpstr>
      <vt:lpstr>Combined Neyman Pearson (CNP) Chisquare</vt:lpstr>
      <vt:lpstr>Linear Algebra in Designing Experiments</vt:lpstr>
      <vt:lpstr>Summary</vt:lpstr>
      <vt:lpstr>PowerPoint Presentation</vt:lpstr>
      <vt:lpstr>Stopped Muon Rejection</vt:lpstr>
      <vt:lpstr>Trajectory and dQ/dx fit in Single-phase LArTPC</vt:lpstr>
      <vt:lpstr>PowerPoint Presentation</vt:lpstr>
      <vt:lpstr>Stopped Muon Rejection</vt:lpstr>
      <vt:lpstr>Generic Neutrino Detection</vt:lpstr>
      <vt:lpstr>Remaining Challenges in Signal Processing</vt:lpstr>
      <vt:lpstr>ROI finding as Image Segmentation</vt:lpstr>
      <vt:lpstr>Deep Learning-Signal Processing Performance on ProtoDUNE Data</vt:lpstr>
      <vt:lpstr>Wiener-SVD Unfolding Approach</vt:lpstr>
      <vt:lpstr>Wiener-SVD Unfolding Approach</vt:lpstr>
      <vt:lpstr>An Example of Energy Spectrum Unfolding</vt:lpstr>
      <vt:lpstr>Linear Algebra in Experiment Desig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of Linear Algebra Applications in Some Neutrino Experiments</dc:title>
  <dc:creator>Qian, Xin</dc:creator>
  <cp:lastModifiedBy>Qian, Xin</cp:lastModifiedBy>
  <cp:revision>8</cp:revision>
  <dcterms:created xsi:type="dcterms:W3CDTF">2020-07-17T18:19:03Z</dcterms:created>
  <dcterms:modified xsi:type="dcterms:W3CDTF">2020-07-17T18:40:06Z</dcterms:modified>
</cp:coreProperties>
</file>